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823" w:rsidRDefault="00262823" w:rsidP="00262823">
      <w:pPr>
        <w:spacing w:after="0" w:line="360" w:lineRule="auto"/>
        <w:rPr>
          <w:rFonts w:ascii="Times New Roman" w:hAnsi="Times New Roman" w:cs="Times New Roman"/>
          <w:sz w:val="28"/>
        </w:rPr>
      </w:pPr>
      <w:r w:rsidRPr="00262823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5338259" cy="8767483"/>
            <wp:effectExtent l="19050" t="0" r="0" b="0"/>
            <wp:docPr id="29" name="Picut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6" cstate="print"/>
                    <a:stretch/>
                  </pic:blipFill>
                  <pic:spPr>
                    <a:xfrm>
                      <a:off x="0" y="0"/>
                      <a:ext cx="5338492" cy="8767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88D" w:rsidRDefault="008C788D" w:rsidP="008C788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280A21" w:rsidRDefault="00FE66B3" w:rsidP="001818E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Математика 10 -11 класс</w:t>
      </w:r>
    </w:p>
    <w:p w:rsidR="008C788D" w:rsidRDefault="008C788D" w:rsidP="001818E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8C788D" w:rsidRDefault="008C788D" w:rsidP="001818E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490CCD" w:rsidRPr="00AA45D1" w:rsidRDefault="00490CCD" w:rsidP="001818E3">
      <w:pPr>
        <w:pStyle w:val="a3"/>
        <w:numPr>
          <w:ilvl w:val="0"/>
          <w:numId w:val="12"/>
        </w:num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ланируемые результаты освоенияучебного предмета «Математика»</w:t>
      </w:r>
    </w:p>
    <w:p w:rsidR="00490CCD" w:rsidRDefault="00490CCD" w:rsidP="00A12ED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2"/>
          <w:lang w:eastAsia="ru-RU"/>
        </w:rPr>
      </w:pPr>
    </w:p>
    <w:p w:rsidR="00490CCD" w:rsidRDefault="006436FF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>Пл</w:t>
      </w:r>
      <w:r w:rsidR="00B42D70"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>анируемые личностные результаты</w:t>
      </w:r>
      <w:r w:rsidR="00490CCD" w:rsidRPr="006436FF"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>:</w:t>
      </w:r>
    </w:p>
    <w:p w:rsidR="001953C7" w:rsidRPr="006436FF" w:rsidRDefault="001953C7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</w:p>
    <w:p w:rsidR="00490CCD" w:rsidRDefault="00490CCD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- 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готовность и способность обучающихся к саморазвитию и личностному самоопределению,</w:t>
      </w:r>
    </w:p>
    <w:p w:rsidR="00AA45D1" w:rsidRDefault="00AA45D1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C80AE5" w:rsidRDefault="00490CCD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- </w:t>
      </w:r>
      <w:proofErr w:type="spellStart"/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сформированность</w:t>
      </w:r>
      <w:proofErr w:type="spellEnd"/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 отражающих личностные и гражданские позиции в деятельности,</w:t>
      </w:r>
    </w:p>
    <w:p w:rsidR="00AA45D1" w:rsidRDefault="00AA45D1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C80AE5" w:rsidRDefault="00C80AE5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сформированность</w:t>
      </w:r>
      <w:proofErr w:type="spellEnd"/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антикоррупционного</w:t>
      </w:r>
      <w:proofErr w:type="spellEnd"/>
      <w:r w:rsidR="00490CCD"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 ми</w:t>
      </w: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ровоззрения,</w:t>
      </w:r>
    </w:p>
    <w:p w:rsidR="00AA45D1" w:rsidRDefault="00AA45D1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490CCD" w:rsidRDefault="00C80AE5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- с</w:t>
      </w:r>
      <w:r w:rsidR="00490CCD"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пособность ставить цели и строить жизненные планы</w:t>
      </w: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,</w:t>
      </w:r>
    </w:p>
    <w:p w:rsidR="00AA45D1" w:rsidRDefault="00AA45D1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C80AE5" w:rsidRDefault="00C80AE5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- </w:t>
      </w:r>
      <w:proofErr w:type="spellStart"/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сформированность</w:t>
      </w:r>
      <w:proofErr w:type="spellEnd"/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 мировоззрения, соответствующего современному уровню развития науки и общественной практики,</w:t>
      </w:r>
    </w:p>
    <w:p w:rsidR="00AA45D1" w:rsidRDefault="00AA45D1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6436FF" w:rsidRDefault="006436FF" w:rsidP="006436F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- 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толерантное сознание и поведение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,</w:t>
      </w:r>
    </w:p>
    <w:p w:rsidR="00AA45D1" w:rsidRDefault="00AA45D1" w:rsidP="006436F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6436FF" w:rsidRDefault="006436FF" w:rsidP="006436F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- 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AA45D1" w:rsidRDefault="00AA45D1" w:rsidP="006436F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6436FF" w:rsidRDefault="006436FF" w:rsidP="006436F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- 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нравственное сознание и поведение на основе усвоения общечеловеческих ценностей;</w:t>
      </w:r>
    </w:p>
    <w:p w:rsidR="00AA45D1" w:rsidRDefault="00AA45D1" w:rsidP="006436F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6436FF" w:rsidRDefault="006436FF" w:rsidP="006436F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- 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</w:t>
      </w:r>
      <w:r w:rsidR="00AA45D1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ной и общественной деятельности.</w:t>
      </w:r>
    </w:p>
    <w:p w:rsidR="006436FF" w:rsidRDefault="006436FF" w:rsidP="006436F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6436FF" w:rsidRDefault="006436FF" w:rsidP="006436F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1953C7" w:rsidRDefault="006436FF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 xml:space="preserve">Планируемые </w:t>
      </w:r>
      <w:proofErr w:type="spellStart"/>
      <w:r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>метапредметные</w:t>
      </w:r>
      <w:proofErr w:type="spellEnd"/>
      <w:r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 xml:space="preserve"> результаты</w:t>
      </w:r>
      <w:r w:rsidRPr="006436FF"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>:</w:t>
      </w:r>
    </w:p>
    <w:p w:rsidR="001953C7" w:rsidRDefault="001953C7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</w:p>
    <w:p w:rsidR="001953C7" w:rsidRDefault="001953C7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 xml:space="preserve">- 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умение </w:t>
      </w: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с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AA45D1" w:rsidRDefault="00AA45D1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</w:p>
    <w:p w:rsidR="001953C7" w:rsidRDefault="001953C7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lastRenderedPageBreak/>
        <w:t xml:space="preserve">- 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AA45D1" w:rsidRDefault="00AA45D1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</w:p>
    <w:p w:rsidR="001953C7" w:rsidRDefault="001953C7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 xml:space="preserve">- 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AA45D1" w:rsidRDefault="00AA45D1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</w:p>
    <w:p w:rsidR="001953C7" w:rsidRDefault="001953C7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 xml:space="preserve">- 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AA45D1" w:rsidRDefault="00AA45D1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</w:p>
    <w:p w:rsidR="001953C7" w:rsidRDefault="001953C7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 xml:space="preserve">- 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:rsidR="00AA45D1" w:rsidRDefault="00AA45D1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1953C7" w:rsidRDefault="001953C7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 xml:space="preserve">- 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умение самостоятельно оценивать и принимать решения, определяющие стратегию поведения, с учетом гражданских и нравственных ценностей;</w:t>
      </w:r>
    </w:p>
    <w:p w:rsidR="00AA45D1" w:rsidRDefault="00AA45D1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</w:p>
    <w:p w:rsidR="001953C7" w:rsidRDefault="001953C7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 xml:space="preserve">- </w:t>
      </w:r>
      <w:r w:rsidRPr="00D24AA4"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  <w:t>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B42D70" w:rsidRDefault="00B42D70" w:rsidP="00B42D70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</w:p>
    <w:p w:rsidR="00B42D70" w:rsidRDefault="00B42D70" w:rsidP="00B42D70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</w:p>
    <w:p w:rsidR="00B42D70" w:rsidRDefault="00B42D70" w:rsidP="00B42D70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>Планируемые предметные результаты</w:t>
      </w:r>
      <w:r w:rsidRPr="006436FF"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>:</w:t>
      </w:r>
    </w:p>
    <w:p w:rsidR="00B42D70" w:rsidRDefault="00B42D70" w:rsidP="001953C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>Изучение учебного предмета "Математика" обеспечит:</w:t>
      </w: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 xml:space="preserve">- </w:t>
      </w:r>
      <w:proofErr w:type="spellStart"/>
      <w:r>
        <w:rPr>
          <w:color w:val="22272F"/>
          <w:sz w:val="23"/>
          <w:szCs w:val="23"/>
        </w:rPr>
        <w:t>сформированность</w:t>
      </w:r>
      <w:proofErr w:type="spellEnd"/>
      <w:r>
        <w:rPr>
          <w:color w:val="22272F"/>
          <w:sz w:val="23"/>
          <w:szCs w:val="23"/>
        </w:rPr>
        <w:t xml:space="preserve"> представлений о социальных, культурных и исторических факторах становления математики;</w:t>
      </w: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 xml:space="preserve">- </w:t>
      </w:r>
      <w:proofErr w:type="spellStart"/>
      <w:r>
        <w:rPr>
          <w:color w:val="22272F"/>
          <w:sz w:val="23"/>
          <w:szCs w:val="23"/>
        </w:rPr>
        <w:t>сформированность</w:t>
      </w:r>
      <w:proofErr w:type="spellEnd"/>
      <w:r>
        <w:rPr>
          <w:color w:val="22272F"/>
          <w:sz w:val="23"/>
          <w:szCs w:val="23"/>
        </w:rPr>
        <w:t xml:space="preserve"> основ логического, алгоритмического и математического мышления;</w:t>
      </w: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 xml:space="preserve">- </w:t>
      </w:r>
      <w:proofErr w:type="spellStart"/>
      <w:r>
        <w:rPr>
          <w:color w:val="22272F"/>
          <w:sz w:val="23"/>
          <w:szCs w:val="23"/>
        </w:rPr>
        <w:t>сформированность</w:t>
      </w:r>
      <w:proofErr w:type="spellEnd"/>
      <w:r>
        <w:rPr>
          <w:color w:val="22272F"/>
          <w:sz w:val="23"/>
          <w:szCs w:val="23"/>
        </w:rPr>
        <w:t xml:space="preserve"> умений применять полученные знания при решении различных задач;</w:t>
      </w: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 xml:space="preserve">- </w:t>
      </w:r>
      <w:proofErr w:type="spellStart"/>
      <w:r>
        <w:rPr>
          <w:color w:val="22272F"/>
          <w:sz w:val="23"/>
          <w:szCs w:val="23"/>
        </w:rPr>
        <w:t>сформированность</w:t>
      </w:r>
      <w:proofErr w:type="spellEnd"/>
      <w:r>
        <w:rPr>
          <w:color w:val="22272F"/>
          <w:sz w:val="23"/>
          <w:szCs w:val="23"/>
        </w:rPr>
        <w:t xml:space="preserve">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;</w:t>
      </w: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 xml:space="preserve">- </w:t>
      </w:r>
      <w:proofErr w:type="spellStart"/>
      <w:r>
        <w:rPr>
          <w:color w:val="22272F"/>
          <w:sz w:val="23"/>
          <w:szCs w:val="23"/>
        </w:rPr>
        <w:t>сформированность</w:t>
      </w:r>
      <w:proofErr w:type="spellEnd"/>
      <w:r>
        <w:rPr>
          <w:color w:val="22272F"/>
          <w:sz w:val="23"/>
          <w:szCs w:val="23"/>
        </w:rPr>
        <w:t xml:space="preserve">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lastRenderedPageBreak/>
        <w:t xml:space="preserve">- </w:t>
      </w:r>
      <w:proofErr w:type="spellStart"/>
      <w:r>
        <w:rPr>
          <w:color w:val="22272F"/>
          <w:sz w:val="23"/>
          <w:szCs w:val="23"/>
        </w:rPr>
        <w:t>сформированность</w:t>
      </w:r>
      <w:proofErr w:type="spellEnd"/>
      <w:r>
        <w:rPr>
          <w:color w:val="22272F"/>
          <w:sz w:val="23"/>
          <w:szCs w:val="23"/>
        </w:rPr>
        <w:t xml:space="preserve">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>- 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>-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 xml:space="preserve">- </w:t>
      </w:r>
      <w:proofErr w:type="spellStart"/>
      <w:r>
        <w:rPr>
          <w:color w:val="22272F"/>
          <w:sz w:val="23"/>
          <w:szCs w:val="23"/>
        </w:rPr>
        <w:t>сформированность</w:t>
      </w:r>
      <w:proofErr w:type="spellEnd"/>
      <w:r>
        <w:rPr>
          <w:color w:val="22272F"/>
          <w:sz w:val="23"/>
          <w:szCs w:val="23"/>
        </w:rPr>
        <w:t xml:space="preserve"> представлений об основных понятиях, идеях и методах математического анализа;</w:t>
      </w: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 xml:space="preserve">- владение основными понятиями о плоских и пространственных геометрических фигурах, их основных свойствах; </w:t>
      </w: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 xml:space="preserve">- </w:t>
      </w:r>
      <w:proofErr w:type="spellStart"/>
      <w:r>
        <w:rPr>
          <w:color w:val="22272F"/>
          <w:sz w:val="23"/>
          <w:szCs w:val="23"/>
        </w:rPr>
        <w:t>сформированность</w:t>
      </w:r>
      <w:proofErr w:type="spellEnd"/>
      <w:r>
        <w:rPr>
          <w:color w:val="22272F"/>
          <w:sz w:val="23"/>
          <w:szCs w:val="23"/>
        </w:rPr>
        <w:t xml:space="preserve">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9C27F2" w:rsidRDefault="009C27F2" w:rsidP="009C27F2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 xml:space="preserve">- </w:t>
      </w:r>
      <w:proofErr w:type="spellStart"/>
      <w:r>
        <w:rPr>
          <w:color w:val="22272F"/>
          <w:sz w:val="23"/>
          <w:szCs w:val="23"/>
        </w:rPr>
        <w:t>сформированность</w:t>
      </w:r>
      <w:proofErr w:type="spellEnd"/>
      <w:r>
        <w:rPr>
          <w:color w:val="22272F"/>
          <w:sz w:val="23"/>
          <w:szCs w:val="23"/>
        </w:rPr>
        <w:t xml:space="preserve">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.</w:t>
      </w:r>
    </w:p>
    <w:p w:rsidR="006436FF" w:rsidRDefault="006436FF" w:rsidP="006436F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9C27F2" w:rsidRPr="00AA45D1" w:rsidRDefault="00AA45D1" w:rsidP="00AA45D1">
      <w:pPr>
        <w:shd w:val="clear" w:color="auto" w:fill="FFFFFF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 xml:space="preserve">2. </w:t>
      </w:r>
      <w:r w:rsidRPr="00AA45D1">
        <w:rPr>
          <w:rFonts w:ascii="Times New Roman" w:eastAsia="Times New Roman" w:hAnsi="Times New Roman" w:cs="Times New Roman"/>
          <w:b/>
          <w:color w:val="22272F"/>
          <w:sz w:val="23"/>
          <w:szCs w:val="23"/>
          <w:lang w:eastAsia="ru-RU"/>
        </w:rPr>
        <w:t>Содержание учебного предмета «Математика»</w:t>
      </w:r>
    </w:p>
    <w:p w:rsidR="006436FF" w:rsidRPr="00490CCD" w:rsidRDefault="006436FF" w:rsidP="00490CC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22272F"/>
          <w:sz w:val="23"/>
          <w:szCs w:val="23"/>
          <w:lang w:eastAsia="ru-RU"/>
        </w:rPr>
      </w:pPr>
    </w:p>
    <w:p w:rsidR="00490CCD" w:rsidRDefault="00490CCD" w:rsidP="00A12ED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2"/>
          <w:lang w:eastAsia="ru-RU"/>
        </w:rPr>
      </w:pPr>
    </w:p>
    <w:p w:rsidR="00490CCD" w:rsidRDefault="00490CCD" w:rsidP="00A12ED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2"/>
          <w:lang w:eastAsia="ru-RU"/>
        </w:rPr>
      </w:pPr>
    </w:p>
    <w:p w:rsidR="00A12ED3" w:rsidRPr="00A12ED3" w:rsidRDefault="00A12ED3" w:rsidP="00A12ED3">
      <w:pPr>
        <w:shd w:val="clear" w:color="auto" w:fill="FFFFFF"/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исловые и буквенные выражения</w:t>
      </w:r>
    </w:p>
    <w:p w:rsidR="00A12ED3" w:rsidRPr="00A12ED3" w:rsidRDefault="00A12ED3" w:rsidP="00A12ED3">
      <w:pPr>
        <w:shd w:val="clear" w:color="auto" w:fill="FFFFFF"/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меть:</w:t>
      </w:r>
    </w:p>
    <w:p w:rsidR="00A12ED3" w:rsidRPr="00A12ED3" w:rsidRDefault="00A12ED3" w:rsidP="001818E3">
      <w:pPr>
        <w:numPr>
          <w:ilvl w:val="0"/>
          <w:numId w:val="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арифметические действия, сочетая устные и письменные приёмы, применение вычислительных устройств; находить значение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ётах;</w:t>
      </w:r>
    </w:p>
    <w:p w:rsidR="00A12ED3" w:rsidRPr="00A12ED3" w:rsidRDefault="00A12ED3" w:rsidP="001818E3">
      <w:pPr>
        <w:numPr>
          <w:ilvl w:val="0"/>
          <w:numId w:val="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ять понятия связанные с делимостью целых чисел при решении математических задач;</w:t>
      </w:r>
    </w:p>
    <w:p w:rsidR="00A12ED3" w:rsidRPr="00A12ED3" w:rsidRDefault="00A12ED3" w:rsidP="001818E3">
      <w:pPr>
        <w:numPr>
          <w:ilvl w:val="0"/>
          <w:numId w:val="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ходить корни многочленов с одной переменной, раскладывать многочлены на множители;</w:t>
      </w:r>
    </w:p>
    <w:p w:rsidR="00A12ED3" w:rsidRPr="00A12ED3" w:rsidRDefault="00A12ED3" w:rsidP="001818E3">
      <w:pPr>
        <w:numPr>
          <w:ilvl w:val="0"/>
          <w:numId w:val="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действия с комплексными числами, пользоваться геометрической интерпретацией комплексных чисел, в простейших случаях находить комплексные корни уравнений с действительными коэффициентами;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A12ED3" w:rsidRPr="00A12ED3" w:rsidRDefault="00A12ED3" w:rsidP="001818E3">
      <w:pPr>
        <w:numPr>
          <w:ilvl w:val="0"/>
          <w:numId w:val="2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.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Функции и графики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меть</w:t>
      </w:r>
    </w:p>
    <w:p w:rsidR="00A12ED3" w:rsidRPr="00A12ED3" w:rsidRDefault="00A12ED3" w:rsidP="001818E3">
      <w:pPr>
        <w:numPr>
          <w:ilvl w:val="0"/>
          <w:numId w:val="3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ять значение функции по значению аргумента при различных способах задания функции;</w:t>
      </w:r>
    </w:p>
    <w:p w:rsidR="00A12ED3" w:rsidRPr="00A12ED3" w:rsidRDefault="00A12ED3" w:rsidP="001818E3">
      <w:pPr>
        <w:numPr>
          <w:ilvl w:val="0"/>
          <w:numId w:val="3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роить графики изученных функций, выполнять преобразования графиков;</w:t>
      </w:r>
    </w:p>
    <w:p w:rsidR="00A12ED3" w:rsidRPr="00A12ED3" w:rsidRDefault="00A12ED3" w:rsidP="001818E3">
      <w:pPr>
        <w:numPr>
          <w:ilvl w:val="0"/>
          <w:numId w:val="3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исывать по графику и по формуле поведение и свойства функций;</w:t>
      </w:r>
    </w:p>
    <w:p w:rsidR="00A12ED3" w:rsidRPr="00A12ED3" w:rsidRDefault="00A12ED3" w:rsidP="001818E3">
      <w:pPr>
        <w:numPr>
          <w:ilvl w:val="0"/>
          <w:numId w:val="3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уравнения, простейшие системы уравнений, используя свойства функций и их графические представления;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A12ED3" w:rsidRPr="00A12ED3" w:rsidRDefault="00A12ED3" w:rsidP="001818E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исания с помощью функций различных зависимостей, представления их графически, интерпретации графиков реальных процессов.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Начала математического анализа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меть</w:t>
      </w:r>
    </w:p>
    <w:p w:rsidR="00A12ED3" w:rsidRPr="00A12ED3" w:rsidRDefault="00A12ED3" w:rsidP="001818E3">
      <w:pPr>
        <w:numPr>
          <w:ilvl w:val="0"/>
          <w:numId w:val="5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ходить сумму бесконечно убывающей геометрической прогрессии;</w:t>
      </w:r>
    </w:p>
    <w:p w:rsidR="00A12ED3" w:rsidRPr="00A12ED3" w:rsidRDefault="00A12ED3" w:rsidP="001818E3">
      <w:pPr>
        <w:numPr>
          <w:ilvl w:val="0"/>
          <w:numId w:val="5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производные и первообразные элементарных функций, применяя правила вычисления производных и первообразных, используя справочные материалы;</w:t>
      </w:r>
    </w:p>
    <w:p w:rsidR="00A12ED3" w:rsidRPr="00A12ED3" w:rsidRDefault="00A12ED3" w:rsidP="001818E3">
      <w:pPr>
        <w:numPr>
          <w:ilvl w:val="0"/>
          <w:numId w:val="5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следовать функции и строить их графики с помощью производной;</w:t>
      </w:r>
    </w:p>
    <w:p w:rsidR="00A12ED3" w:rsidRPr="00A12ED3" w:rsidRDefault="00A12ED3" w:rsidP="001818E3">
      <w:pPr>
        <w:numPr>
          <w:ilvl w:val="0"/>
          <w:numId w:val="5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задачи с применением уравнения касательной к графику функции;</w:t>
      </w:r>
    </w:p>
    <w:p w:rsidR="00A12ED3" w:rsidRPr="00A12ED3" w:rsidRDefault="00A12ED3" w:rsidP="001818E3">
      <w:pPr>
        <w:numPr>
          <w:ilvl w:val="0"/>
          <w:numId w:val="5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задачи на нахождение наибольшего и наименьшего значения функции на отрезке;</w:t>
      </w:r>
    </w:p>
    <w:p w:rsidR="00A12ED3" w:rsidRPr="00A12ED3" w:rsidRDefault="00A12ED3" w:rsidP="001818E3">
      <w:pPr>
        <w:numPr>
          <w:ilvl w:val="0"/>
          <w:numId w:val="5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площадь криволинейной трапеции;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A12ED3" w:rsidRPr="00A12ED3" w:rsidRDefault="00A12ED3" w:rsidP="001818E3">
      <w:pPr>
        <w:numPr>
          <w:ilvl w:val="0"/>
          <w:numId w:val="6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я геометрических задач, экономических и других прикладных задач, в том числе на наибольшие и наименьшие значения с применением аппарата математического анализа.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равнения и неравенства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меть:</w:t>
      </w:r>
    </w:p>
    <w:p w:rsidR="00A12ED3" w:rsidRPr="00A12ED3" w:rsidRDefault="00A12ED3" w:rsidP="001818E3">
      <w:pPr>
        <w:numPr>
          <w:ilvl w:val="0"/>
          <w:numId w:val="7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A12ED3" w:rsidRPr="00A12ED3" w:rsidRDefault="00A12ED3" w:rsidP="001818E3">
      <w:pPr>
        <w:numPr>
          <w:ilvl w:val="0"/>
          <w:numId w:val="7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оказывать несложные неравенства;</w:t>
      </w:r>
    </w:p>
    <w:p w:rsidR="00A12ED3" w:rsidRPr="00A12ED3" w:rsidRDefault="00A12ED3" w:rsidP="001818E3">
      <w:pPr>
        <w:numPr>
          <w:ilvl w:val="0"/>
          <w:numId w:val="7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текстовые задачи с помощью составления уравнений, и неравенств, интерпретируя результат с учётом ограничений условия задачи;</w:t>
      </w:r>
    </w:p>
    <w:p w:rsidR="00A12ED3" w:rsidRPr="00A12ED3" w:rsidRDefault="00A12ED3" w:rsidP="001818E3">
      <w:pPr>
        <w:numPr>
          <w:ilvl w:val="0"/>
          <w:numId w:val="7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ображать на координатной плоскости множества решений уравнений и нерав</w:t>
      </w:r>
      <w:r w:rsid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нств с двумя переменными и их </w:t>
      </w: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истем;</w:t>
      </w:r>
    </w:p>
    <w:p w:rsidR="00A12ED3" w:rsidRPr="00A12ED3" w:rsidRDefault="00A12ED3" w:rsidP="001818E3">
      <w:pPr>
        <w:numPr>
          <w:ilvl w:val="0"/>
          <w:numId w:val="7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ходить приближенные решения уравнений и их систем, используя графический метод;</w:t>
      </w:r>
    </w:p>
    <w:p w:rsidR="00A12ED3" w:rsidRPr="00A12ED3" w:rsidRDefault="00A12ED3" w:rsidP="001818E3">
      <w:pPr>
        <w:numPr>
          <w:ilvl w:val="0"/>
          <w:numId w:val="7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уравнения, неравенства и системы с применением графических представлений, свойств функций, производной;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A12ED3" w:rsidRPr="00A12ED3" w:rsidRDefault="00A12ED3" w:rsidP="001818E3">
      <w:pPr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троения и исследования простейших математических моделей.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Элементы комбинаторики, статистики и теории вероятностей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меть:</w:t>
      </w:r>
    </w:p>
    <w:p w:rsidR="00A12ED3" w:rsidRPr="00A12ED3" w:rsidRDefault="00A12ED3" w:rsidP="001818E3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решать простейшие комбинаторные задачи методом перебора, а также с использованием известных формул, треугольника Паскаля; вычислять коэффициенты бинома Ньютона по формуле и с использованием треугольника Паскаля;</w:t>
      </w:r>
    </w:p>
    <w:p w:rsidR="00A12ED3" w:rsidRPr="00A12ED3" w:rsidRDefault="00A12ED3" w:rsidP="001818E3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вероятности событий на основе подсчёта числа исходов (простейшие случаи);</w:t>
      </w:r>
    </w:p>
    <w:p w:rsidR="00A12ED3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A12ED3" w:rsidRPr="00A12ED3" w:rsidRDefault="00A12ED3" w:rsidP="001818E3">
      <w:pPr>
        <w:numPr>
          <w:ilvl w:val="0"/>
          <w:numId w:val="10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нализа реальных числовых данных, представленных в виде диаграмм, графиков; для анализа информации статистического характера.</w:t>
      </w:r>
    </w:p>
    <w:p w:rsidR="00A12ED3" w:rsidRPr="00A12ED3" w:rsidRDefault="00A12ED3" w:rsidP="001818E3">
      <w:pPr>
        <w:numPr>
          <w:ilvl w:val="0"/>
          <w:numId w:val="1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следования (моделирования) несложных практических ситуаций на основе изученных формул и свойств фигур;</w:t>
      </w:r>
    </w:p>
    <w:p w:rsidR="00A12ED3" w:rsidRPr="00A12ED3" w:rsidRDefault="00A12ED3" w:rsidP="001818E3">
      <w:pPr>
        <w:numPr>
          <w:ilvl w:val="0"/>
          <w:numId w:val="1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ения длин, площадей и объёмов реальных объектов при решении практических задач, используя при необходимости справочники и вычислительные устройства.</w:t>
      </w:r>
    </w:p>
    <w:p w:rsidR="00AA45D1" w:rsidRPr="00A12ED3" w:rsidRDefault="00A12ED3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12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:rsidR="00AA45D1" w:rsidRDefault="00AA45D1" w:rsidP="001818E3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Математика</w:t>
      </w:r>
    </w:p>
    <w:p w:rsidR="007A0C67" w:rsidRPr="00AA45D1" w:rsidRDefault="007A0C67" w:rsidP="001818E3">
      <w:pPr>
        <w:shd w:val="clear" w:color="auto" w:fill="FFFFFF"/>
        <w:spacing w:after="0" w:line="240" w:lineRule="auto"/>
        <w:ind w:firstLine="568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AA45D1" w:rsidRPr="007A0C67" w:rsidRDefault="00AA45D1" w:rsidP="001818E3">
      <w:pPr>
        <w:shd w:val="clear" w:color="auto" w:fill="FFFFFF"/>
        <w:spacing w:after="0" w:line="240" w:lineRule="auto"/>
        <w:ind w:firstLine="568"/>
        <w:jc w:val="both"/>
        <w:rPr>
          <w:rFonts w:ascii="Calibri" w:eastAsia="Times New Roman" w:hAnsi="Calibri" w:cs="Calibri"/>
          <w:color w:val="000000"/>
          <w:u w:val="single"/>
          <w:lang w:eastAsia="ru-RU"/>
        </w:rPr>
      </w:pPr>
      <w:r w:rsidRPr="007A0C6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10 класс</w:t>
      </w:r>
    </w:p>
    <w:p w:rsidR="00AA45D1" w:rsidRDefault="00AA45D1" w:rsidP="001818E3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(4 часа в неделю, всего 136 часов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A45D1" w:rsidRPr="00AA45D1" w:rsidRDefault="00AA45D1" w:rsidP="001818E3">
      <w:pPr>
        <w:shd w:val="clear" w:color="auto" w:fill="FFFFFF"/>
        <w:spacing w:after="0" w:line="240" w:lineRule="auto"/>
        <w:ind w:firstLine="568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AA45D1" w:rsidRDefault="00AA45D1" w:rsidP="001818E3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Повторение курса алгебры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и геометрии 9 класса (9 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)</w:t>
      </w:r>
    </w:p>
    <w:p w:rsidR="00AA45D1" w:rsidRDefault="00AA45D1" w:rsidP="001818E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A45D1" w:rsidRDefault="00AA45D1" w:rsidP="001818E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D22D12">
        <w:rPr>
          <w:rFonts w:ascii="Times New Roman" w:hAnsi="Times New Roman" w:cs="Times New Roman"/>
          <w:sz w:val="24"/>
          <w:szCs w:val="24"/>
        </w:rPr>
        <w:t>Рациональные неравенства и их системы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D22D12">
        <w:rPr>
          <w:rFonts w:ascii="Times New Roman" w:hAnsi="Times New Roman" w:cs="Times New Roman"/>
          <w:sz w:val="24"/>
          <w:szCs w:val="24"/>
        </w:rPr>
        <w:t>Системы уравнений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D22D12">
        <w:rPr>
          <w:rFonts w:ascii="Times New Roman" w:hAnsi="Times New Roman" w:cs="Times New Roman"/>
          <w:sz w:val="24"/>
          <w:szCs w:val="24"/>
        </w:rPr>
        <w:t>Числовые функции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D22D12">
        <w:rPr>
          <w:rFonts w:ascii="Times New Roman" w:hAnsi="Times New Roman" w:cs="Times New Roman"/>
          <w:sz w:val="24"/>
          <w:szCs w:val="24"/>
        </w:rPr>
        <w:t>Прогрессии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D22D1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вектора. Метод координат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D22D12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Соотношение между сторонами и углами треугольника. Скалярное произведение векторов</w:t>
      </w:r>
      <w:r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. </w:t>
      </w:r>
      <w:r w:rsidRPr="00D22D12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Длина окружности и площадь круга</w:t>
      </w:r>
      <w:r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.</w:t>
      </w:r>
    </w:p>
    <w:p w:rsidR="00AA45D1" w:rsidRDefault="00AA45D1" w:rsidP="001818E3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A45D1" w:rsidRPr="00AA45D1" w:rsidRDefault="00AA45D1" w:rsidP="001818E3">
      <w:pPr>
        <w:shd w:val="clear" w:color="auto" w:fill="FFFFFF"/>
        <w:spacing w:after="0" w:line="240" w:lineRule="auto"/>
        <w:ind w:firstLine="568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AA45D1" w:rsidRPr="00AA45D1" w:rsidRDefault="00AA45D1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Действительные</w:t>
      </w:r>
      <w:r w:rsidR="007A0C6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исла (4 ч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.</w:t>
      </w:r>
    </w:p>
    <w:p w:rsidR="00AA45D1" w:rsidRPr="00AA45D1" w:rsidRDefault="00AA45D1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е действительного числа. Свойства действительных чисел. Множества чисел и операции над множествами чисел. </w:t>
      </w:r>
      <w:r w:rsidRPr="00AA45D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ормулы числа перестановок, сочетаний, размещений. Решение комбинаторных задач. </w:t>
      </w:r>
    </w:p>
    <w:p w:rsidR="00AD3AA5" w:rsidRDefault="00AD3AA5" w:rsidP="001818E3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</w:pPr>
    </w:p>
    <w:p w:rsidR="00AA45D1" w:rsidRPr="00AD3AA5" w:rsidRDefault="00AA45D1" w:rsidP="001818E3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D3A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ациональные уравнения и неравенства</w:t>
      </w:r>
      <w:r w:rsidRPr="00AD3AA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="00AD3A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(9 ч)</w:t>
      </w:r>
    </w:p>
    <w:p w:rsidR="00AA45D1" w:rsidRPr="00AA45D1" w:rsidRDefault="00AA45D1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циональные выражения. Формула бинома Ньютона, свойства биноминальных коэффициентов, треугольник Паскаля. Формулы сокращённого умножения для старших степеней.</w:t>
      </w:r>
    </w:p>
    <w:p w:rsidR="00AD3AA5" w:rsidRDefault="00AA45D1" w:rsidP="001818E3">
      <w:pPr>
        <w:jc w:val="both"/>
        <w:rPr>
          <w:rFonts w:ascii="Times New Roman" w:hAnsi="Times New Roman" w:cs="Times New Roman"/>
          <w:sz w:val="24"/>
          <w:szCs w:val="24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ногочлены от одной переменной. Решение целых алгебраических уравнений.</w:t>
      </w:r>
      <w:r w:rsidR="00AD3AA5" w:rsidRPr="006C2EB1">
        <w:rPr>
          <w:rFonts w:ascii="Times New Roman" w:hAnsi="Times New Roman" w:cs="Times New Roman"/>
          <w:sz w:val="24"/>
          <w:szCs w:val="24"/>
        </w:rPr>
        <w:t>Системы рациональных уравнений</w:t>
      </w:r>
      <w:r w:rsidR="00AD3AA5">
        <w:rPr>
          <w:rFonts w:ascii="Times New Roman" w:hAnsi="Times New Roman" w:cs="Times New Roman"/>
          <w:sz w:val="24"/>
          <w:szCs w:val="24"/>
        </w:rPr>
        <w:t xml:space="preserve">. 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циональные уравнения и неравенства, системы рациональных неравенств с одной переменной.</w:t>
      </w:r>
      <w:r w:rsidR="00AD3AA5" w:rsidRPr="006C2EB1">
        <w:rPr>
          <w:rFonts w:ascii="Times New Roman" w:hAnsi="Times New Roman" w:cs="Times New Roman"/>
          <w:sz w:val="24"/>
          <w:szCs w:val="24"/>
        </w:rPr>
        <w:t>Метод интервалов решения неравенств</w:t>
      </w:r>
      <w:r w:rsidR="00AD3AA5">
        <w:rPr>
          <w:rFonts w:ascii="Times New Roman" w:hAnsi="Times New Roman" w:cs="Times New Roman"/>
          <w:sz w:val="24"/>
          <w:szCs w:val="24"/>
        </w:rPr>
        <w:t>.</w:t>
      </w:r>
    </w:p>
    <w:p w:rsidR="00AD3AA5" w:rsidRPr="00AD3AA5" w:rsidRDefault="00AD3AA5" w:rsidP="001818E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</w:t>
      </w:r>
      <w:r w:rsidRPr="00AD3AA5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 №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 1</w:t>
      </w:r>
    </w:p>
    <w:p w:rsidR="00295351" w:rsidRPr="00AA45D1" w:rsidRDefault="00295351" w:rsidP="001818E3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Корень степени n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(6 ч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295351" w:rsidRDefault="00295351" w:rsidP="001818E3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нятие функции, ее области определения и множества значений. Функция </w:t>
      </w:r>
      <w:proofErr w:type="spellStart"/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y</w:t>
      </w:r>
      <w:proofErr w:type="spellEnd"/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</w:t>
      </w:r>
      <w:proofErr w:type="spellStart"/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n</w:t>
      </w:r>
      <w:proofErr w:type="spellEnd"/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ее свойства и график. Понятие корня степени n&gt;1 и его свойства, понятие арифметического корня.</w:t>
      </w:r>
      <w:r w:rsidRPr="006C2EB1">
        <w:rPr>
          <w:rFonts w:ascii="Times New Roman" w:hAnsi="Times New Roman" w:cs="Times New Roman"/>
          <w:sz w:val="24"/>
          <w:szCs w:val="24"/>
        </w:rPr>
        <w:t>Корни четной и нечетной степеней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95351" w:rsidRPr="00AA45D1" w:rsidRDefault="00295351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295351" w:rsidRPr="00AD3AA5" w:rsidRDefault="00295351" w:rsidP="001818E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</w:t>
      </w:r>
      <w:r w:rsidRPr="00AD3AA5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 №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 2</w:t>
      </w:r>
    </w:p>
    <w:p w:rsidR="00AA45D1" w:rsidRPr="00AA45D1" w:rsidRDefault="00AD3AA5" w:rsidP="001818E3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ведение в стереометрию (</w:t>
      </w:r>
      <w:r w:rsidR="00AA45D1"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4ч)</w:t>
      </w:r>
    </w:p>
    <w:p w:rsidR="00AA45D1" w:rsidRDefault="00AA45D1" w:rsidP="001818E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новные понятия стереометрии (точка, прямая, плоскость, пространство). Понятие об аксиоматическом способе построения геометрии.</w:t>
      </w:r>
    </w:p>
    <w:p w:rsidR="00AD3AA5" w:rsidRPr="00AA45D1" w:rsidRDefault="00AD3AA5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AA45D1" w:rsidRPr="00AA45D1" w:rsidRDefault="00AA45D1" w:rsidP="001818E3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аралле</w:t>
      </w:r>
      <w:r w:rsidR="00AD3A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ьность прямых и плоскостей (13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)</w:t>
      </w:r>
    </w:p>
    <w:p w:rsidR="00AA45D1" w:rsidRPr="00AA45D1" w:rsidRDefault="00AA45D1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араллельность прямых, прямой и плоскости. Взаимное расположение прямых в пространстве. Угол между двумя прямыми. Параллельность плоскостей. </w:t>
      </w:r>
      <w:r w:rsidR="00AD3AA5" w:rsidRPr="006C2EB1">
        <w:rPr>
          <w:rFonts w:ascii="Times New Roman" w:hAnsi="Times New Roman" w:cs="Times New Roman"/>
          <w:sz w:val="24"/>
          <w:szCs w:val="24"/>
        </w:rPr>
        <w:t>Признак параллель</w:t>
      </w:r>
      <w:r w:rsidR="00AD3AA5" w:rsidRPr="006C2EB1">
        <w:rPr>
          <w:rFonts w:ascii="Times New Roman" w:hAnsi="Times New Roman" w:cs="Times New Roman"/>
          <w:sz w:val="24"/>
          <w:szCs w:val="24"/>
        </w:rPr>
        <w:softHyphen/>
        <w:t>ности двух плоско</w:t>
      </w:r>
      <w:r w:rsidR="00AD3AA5" w:rsidRPr="006C2EB1">
        <w:rPr>
          <w:rFonts w:ascii="Times New Roman" w:hAnsi="Times New Roman" w:cs="Times New Roman"/>
          <w:sz w:val="24"/>
          <w:szCs w:val="24"/>
        </w:rPr>
        <w:softHyphen/>
        <w:t>стей</w:t>
      </w:r>
      <w:r w:rsidR="00AD3AA5">
        <w:rPr>
          <w:rFonts w:ascii="Times New Roman" w:hAnsi="Times New Roman" w:cs="Times New Roman"/>
          <w:sz w:val="24"/>
          <w:szCs w:val="24"/>
        </w:rPr>
        <w:t xml:space="preserve">. Свойства параллельных плоскостей. 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траэдр и параллелепипед.</w:t>
      </w:r>
    </w:p>
    <w:p w:rsidR="00AA45D1" w:rsidRPr="00AA45D1" w:rsidRDefault="00AA45D1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зображение пространственных фигур. </w:t>
      </w:r>
      <w:r w:rsidR="00AD3AA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задач на построение сечений.</w:t>
      </w:r>
    </w:p>
    <w:p w:rsidR="00AD3AA5" w:rsidRDefault="00AD3AA5" w:rsidP="001818E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</w:pPr>
    </w:p>
    <w:p w:rsidR="00AA45D1" w:rsidRPr="00AD3AA5" w:rsidRDefault="00AD3AA5" w:rsidP="001818E3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u w:val="single"/>
          <w:lang w:eastAsia="ru-RU"/>
        </w:rPr>
      </w:pPr>
      <w:r w:rsidRPr="00AD3AA5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ые работы №№ 3,5</w:t>
      </w:r>
    </w:p>
    <w:p w:rsidR="00AD3AA5" w:rsidRDefault="00AD3AA5" w:rsidP="001818E3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A45D1" w:rsidRPr="00AA45D1" w:rsidRDefault="00AA45D1" w:rsidP="001818E3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Степень положительного </w:t>
      </w:r>
      <w:r w:rsidR="002953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исла (6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</w:t>
      </w:r>
      <w:r w:rsidR="002953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A45D1" w:rsidRDefault="00AA45D1" w:rsidP="001818E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нятие степени с рациональным показателем, свойства степени с рациональным показателем. Понятие о пределе последовательности. Существование предела монотонной и ограниченной последовательности. </w:t>
      </w:r>
      <w:r w:rsidR="002953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конечная геометрическая прогрессия и ее сумма. Число e. Понятие степени с действительным показателем. Показательная функция, ее свойства и график.</w:t>
      </w:r>
    </w:p>
    <w:p w:rsidR="00295351" w:rsidRPr="00AD3AA5" w:rsidRDefault="00295351" w:rsidP="0029535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</w:t>
      </w:r>
      <w:r w:rsidRPr="00AD3AA5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 №</w:t>
      </w:r>
      <w:r w:rsidR="00A26603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 4</w:t>
      </w:r>
    </w:p>
    <w:p w:rsidR="00842E1D" w:rsidRPr="00AA45D1" w:rsidRDefault="007A0C67" w:rsidP="00842E1D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огарифмы (5</w:t>
      </w:r>
      <w:r w:rsidR="00842E1D"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асов).</w:t>
      </w:r>
    </w:p>
    <w:p w:rsidR="00842E1D" w:rsidRPr="00AA45D1" w:rsidRDefault="00842E1D" w:rsidP="00842E1D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Логарифм числа. Основное логарифмическое тождество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войства логарифмов. 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арифм произведения, частного, степени, переход к новому основанию. Десятичный и натуральный логарифмы. Преобразование выражений, содержащих логарифмы.</w:t>
      </w:r>
    </w:p>
    <w:p w:rsidR="00842E1D" w:rsidRDefault="00842E1D" w:rsidP="00842E1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арифмическая функция, ее свойства и график.</w:t>
      </w:r>
    </w:p>
    <w:p w:rsidR="00842E1D" w:rsidRPr="00AA45D1" w:rsidRDefault="00842E1D" w:rsidP="00842E1D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842E1D" w:rsidRPr="00AA45D1" w:rsidRDefault="00842E1D" w:rsidP="00842E1D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казательные и логарифми</w:t>
      </w:r>
      <w:r w:rsidR="00A2660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ческие уравнения и неравенства </w:t>
      </w:r>
      <w:r w:rsidR="00E200E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(8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842E1D" w:rsidRDefault="00842E1D" w:rsidP="00842E1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остейшие п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казательные и логарифми</w:t>
      </w:r>
      <w:r w:rsidR="00A2660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ческие уравнения и неравенства 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 методы их решения.</w:t>
      </w:r>
    </w:p>
    <w:p w:rsidR="00A26603" w:rsidRDefault="00A26603" w:rsidP="00842E1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842E1D" w:rsidRDefault="00842E1D" w:rsidP="00842E1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</w:pPr>
      <w:r w:rsidRPr="00FE1378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 № 6</w:t>
      </w:r>
    </w:p>
    <w:p w:rsidR="009333C9" w:rsidRPr="006C1270" w:rsidRDefault="0045271C" w:rsidP="009333C9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инус и косинус угла и числа (4</w:t>
      </w:r>
      <w:r w:rsidR="009333C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)</w:t>
      </w:r>
    </w:p>
    <w:p w:rsidR="009333C9" w:rsidRPr="00AA45D1" w:rsidRDefault="009333C9" w:rsidP="009333C9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9333C9" w:rsidRPr="006C1270" w:rsidRDefault="009333C9" w:rsidP="009333C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е угла и его меры. Р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ианная мера угла. Определение синуса и 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осинуса угла и числа.  Основное тригонометрическое тождество для синуса и косинуса. </w:t>
      </w:r>
      <w:r w:rsidRPr="006C2EB1">
        <w:rPr>
          <w:rFonts w:ascii="Times New Roman" w:hAnsi="Times New Roman" w:cs="Times New Roman"/>
          <w:sz w:val="24"/>
          <w:szCs w:val="24"/>
        </w:rPr>
        <w:t>Основные формулы для синуса и косинуса угл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я арксинуса, арккосинуса.</w:t>
      </w:r>
    </w:p>
    <w:p w:rsidR="009333C9" w:rsidRDefault="009333C9" w:rsidP="009333C9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9333C9" w:rsidRDefault="009333C9" w:rsidP="009333C9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ангенс и котангенс угла (4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9333C9" w:rsidRPr="007A0C67" w:rsidRDefault="009333C9" w:rsidP="009333C9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i/>
          <w:color w:val="000000"/>
          <w:lang w:eastAsia="ru-RU"/>
        </w:rPr>
      </w:pPr>
    </w:p>
    <w:p w:rsidR="009333C9" w:rsidRDefault="007A0C67" w:rsidP="009333C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пределение </w:t>
      </w:r>
      <w:r w:rsidR="009333C9"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нгенса  и котангенса  угла. Основные </w:t>
      </w:r>
      <w:r w:rsidR="009333C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улы</w:t>
      </w:r>
      <w:r w:rsidR="009333C9"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ля тангенса и котангенса. Понятие арктангенса.</w:t>
      </w:r>
    </w:p>
    <w:p w:rsidR="009333C9" w:rsidRDefault="009333C9" w:rsidP="009333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9333C9" w:rsidRDefault="009333C9" w:rsidP="009333C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 № 7</w:t>
      </w:r>
    </w:p>
    <w:p w:rsidR="006C1270" w:rsidRPr="00FE1378" w:rsidRDefault="006C1270" w:rsidP="00842E1D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u w:val="single"/>
          <w:lang w:eastAsia="ru-RU"/>
        </w:rPr>
      </w:pPr>
    </w:p>
    <w:p w:rsidR="00842E1D" w:rsidRDefault="00842E1D" w:rsidP="00295351">
      <w:pPr>
        <w:shd w:val="clear" w:color="auto" w:fill="FFFFFF"/>
        <w:spacing w:after="0" w:line="240" w:lineRule="auto"/>
        <w:ind w:left="708" w:firstLine="708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A45D1" w:rsidRDefault="00295351" w:rsidP="00295351">
      <w:pPr>
        <w:shd w:val="clear" w:color="auto" w:fill="FFFFFF"/>
        <w:spacing w:after="0" w:line="240" w:lineRule="auto"/>
        <w:ind w:left="708" w:firstLine="708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ерпендику</w:t>
      </w:r>
      <w:r w:rsidR="0045271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ярность прямых и плоскостей (14</w:t>
      </w:r>
      <w:r w:rsidR="00AA45D1"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)</w:t>
      </w:r>
    </w:p>
    <w:p w:rsidR="006C1270" w:rsidRPr="00AA45D1" w:rsidRDefault="006C1270" w:rsidP="00295351">
      <w:pPr>
        <w:shd w:val="clear" w:color="auto" w:fill="FFFFFF"/>
        <w:spacing w:after="0" w:line="240" w:lineRule="auto"/>
        <w:ind w:left="708" w:firstLine="708"/>
        <w:rPr>
          <w:rFonts w:ascii="Calibri" w:eastAsia="Times New Roman" w:hAnsi="Calibri" w:cs="Calibri"/>
          <w:color w:val="000000"/>
          <w:lang w:eastAsia="ru-RU"/>
        </w:rPr>
      </w:pPr>
    </w:p>
    <w:p w:rsidR="00AA45D1" w:rsidRPr="00AA45D1" w:rsidRDefault="00295351" w:rsidP="00AA45D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C2EB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пен</w:t>
      </w:r>
      <w:r w:rsidRPr="006C2EB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дику</w:t>
      </w:r>
      <w:r w:rsidRPr="006C2EB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лярные прямые в про</w:t>
      </w:r>
      <w:r w:rsidRPr="006C2EB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странстве. Парал</w:t>
      </w:r>
      <w:r w:rsidRPr="006C2EB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лельные прямые, перпендикулярные к плоскост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="00AA45D1"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пендикулярность прямой и плоскости.</w:t>
      </w:r>
      <w:r w:rsidRPr="006C2EB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знак перпендикулярности прямой и плоскост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ерпендикулярность плоскостей, признаки и свойства. </w:t>
      </w:r>
      <w:r w:rsidR="00AA45D1"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вугранный угол, линейный угол двугранного угла. Перпендикуляр и наклонные. Угол между прямой и плоскостью.</w:t>
      </w:r>
    </w:p>
    <w:p w:rsidR="00AA45D1" w:rsidRDefault="00AA45D1" w:rsidP="00AA45D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стояния от точки до плоскости. Расстояние от прямой до плоскости. Расстояние между параллельными плоскостями. Расстояние между скрещивающимися прямыми.</w:t>
      </w:r>
      <w:r w:rsidR="00295351" w:rsidRPr="006C2EB1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ма о трех перпендикулярах</w:t>
      </w:r>
      <w:r w:rsidR="0029535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95351" w:rsidRPr="00AA45D1" w:rsidRDefault="00295351" w:rsidP="00AA45D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ямоугольный параллелепипед.</w:t>
      </w:r>
    </w:p>
    <w:p w:rsidR="00AA45D1" w:rsidRDefault="00295351" w:rsidP="00AA45D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 № 8</w:t>
      </w:r>
    </w:p>
    <w:p w:rsidR="009333C9" w:rsidRDefault="009333C9" w:rsidP="00AA45D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</w:pPr>
    </w:p>
    <w:p w:rsidR="009333C9" w:rsidRPr="00AA45D1" w:rsidRDefault="009333C9" w:rsidP="009333C9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Формулы сложения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(7 ч)</w:t>
      </w:r>
    </w:p>
    <w:p w:rsidR="009333C9" w:rsidRPr="00AA45D1" w:rsidRDefault="009333C9" w:rsidP="009333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инус, косинус суммы и разности двух аргументов. Формулы приведения. Синус и косинус двойного </w:t>
      </w:r>
      <w:r w:rsidRPr="00390A0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ргумента. </w:t>
      </w:r>
      <w:r w:rsidRPr="00390A0E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Формулы половинного аргумента.</w:t>
      </w:r>
      <w:r w:rsidRPr="00390A0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Преобразование суммы тригонометрических функций в произведение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произведения в сумму. Преобразование тригонометрических выражений.</w:t>
      </w:r>
    </w:p>
    <w:p w:rsidR="009333C9" w:rsidRDefault="009333C9" w:rsidP="009333C9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9333C9" w:rsidRDefault="009333C9" w:rsidP="009333C9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ригонометрически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е функции числового аргумента (5 ч)</w:t>
      </w:r>
    </w:p>
    <w:p w:rsidR="009333C9" w:rsidRPr="00AA45D1" w:rsidRDefault="009333C9" w:rsidP="009333C9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9333C9" w:rsidRPr="00AA45D1" w:rsidRDefault="009333C9" w:rsidP="009333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ригонометрические </w:t>
      </w:r>
      <w:proofErr w:type="spellStart"/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ункции</w:t>
      </w:r>
      <w:r w:rsidRPr="006C2EB1">
        <w:rPr>
          <w:rFonts w:ascii="Times New Roman" w:hAnsi="Times New Roman" w:cs="Times New Roman"/>
          <w:i/>
          <w:iCs/>
          <w:sz w:val="24"/>
          <w:szCs w:val="24"/>
        </w:rPr>
        <w:t>у</w:t>
      </w:r>
      <w:proofErr w:type="spellEnd"/>
      <w:r w:rsidRPr="006C2EB1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proofErr w:type="spellStart"/>
      <w:r w:rsidRPr="006C2EB1">
        <w:rPr>
          <w:rFonts w:ascii="Times New Roman" w:hAnsi="Times New Roman" w:cs="Times New Roman"/>
          <w:i/>
          <w:iCs/>
          <w:sz w:val="24"/>
          <w:szCs w:val="24"/>
        </w:rPr>
        <w:t>sinх</w:t>
      </w:r>
      <w:r w:rsidRPr="00390A0E">
        <w:rPr>
          <w:rFonts w:ascii="Times New Roman" w:hAnsi="Times New Roman" w:cs="Times New Roman"/>
          <w:iCs/>
          <w:sz w:val="24"/>
          <w:szCs w:val="24"/>
        </w:rPr>
        <w:t>и</w:t>
      </w:r>
      <w:r w:rsidRPr="006C2EB1">
        <w:rPr>
          <w:rFonts w:ascii="Times New Roman" w:hAnsi="Times New Roman" w:cs="Times New Roman"/>
          <w:i/>
          <w:iCs/>
          <w:sz w:val="24"/>
          <w:szCs w:val="24"/>
        </w:rPr>
        <w:t>у</w:t>
      </w:r>
      <w:proofErr w:type="spellEnd"/>
      <w:r w:rsidRPr="006C2EB1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proofErr w:type="spellStart"/>
      <w:r w:rsidRPr="006C2EB1">
        <w:rPr>
          <w:rFonts w:ascii="Times New Roman" w:hAnsi="Times New Roman" w:cs="Times New Roman"/>
          <w:i/>
          <w:iCs/>
          <w:sz w:val="24"/>
          <w:szCs w:val="24"/>
        </w:rPr>
        <w:t>cosх</w:t>
      </w:r>
      <w:proofErr w:type="spellEnd"/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их свойства и графики, периодичность, основной </w:t>
      </w:r>
      <w:proofErr w:type="spellStart"/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иод.</w:t>
      </w:r>
      <w:r w:rsidRPr="006C2EB1">
        <w:rPr>
          <w:rFonts w:ascii="Times New Roman" w:hAnsi="Times New Roman" w:cs="Times New Roman"/>
          <w:sz w:val="24"/>
          <w:szCs w:val="24"/>
        </w:rPr>
        <w:t>Функция</w:t>
      </w:r>
      <w:proofErr w:type="spellEnd"/>
      <w:r w:rsidRPr="006C2EB1">
        <w:rPr>
          <w:rFonts w:ascii="Times New Roman" w:hAnsi="Times New Roman" w:cs="Times New Roman"/>
          <w:sz w:val="24"/>
          <w:szCs w:val="24"/>
        </w:rPr>
        <w:t xml:space="preserve"> </w:t>
      </w:r>
      <w:r w:rsidRPr="006C2EB1">
        <w:rPr>
          <w:rFonts w:ascii="Times New Roman" w:hAnsi="Times New Roman" w:cs="Times New Roman"/>
          <w:i/>
          <w:iCs/>
          <w:sz w:val="24"/>
          <w:szCs w:val="24"/>
        </w:rPr>
        <w:t xml:space="preserve">у = </w:t>
      </w:r>
      <w:proofErr w:type="spellStart"/>
      <w:r w:rsidRPr="006C2EB1">
        <w:rPr>
          <w:rFonts w:ascii="Times New Roman" w:hAnsi="Times New Roman" w:cs="Times New Roman"/>
          <w:i/>
          <w:iCs/>
          <w:sz w:val="24"/>
          <w:szCs w:val="24"/>
        </w:rPr>
        <w:t>tg</w:t>
      </w:r>
      <w:r w:rsidRPr="006C2EB1">
        <w:rPr>
          <w:rFonts w:ascii="Times New Roman" w:hAnsi="Times New Roman" w:cs="Times New Roman"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6C2EB1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6C2EB1">
        <w:rPr>
          <w:rFonts w:ascii="Times New Roman" w:hAnsi="Times New Roman" w:cs="Times New Roman"/>
          <w:i/>
          <w:iCs/>
          <w:sz w:val="24"/>
          <w:szCs w:val="24"/>
        </w:rPr>
        <w:t xml:space="preserve">у = </w:t>
      </w:r>
      <w:proofErr w:type="spellStart"/>
      <w:r w:rsidRPr="006C2EB1">
        <w:rPr>
          <w:rFonts w:ascii="Times New Roman" w:hAnsi="Times New Roman" w:cs="Times New Roman"/>
          <w:i/>
          <w:iCs/>
          <w:sz w:val="24"/>
          <w:szCs w:val="24"/>
        </w:rPr>
        <w:t>ctgх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9333C9" w:rsidRDefault="009333C9" w:rsidP="009333C9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9333C9" w:rsidRPr="00AA45D1" w:rsidRDefault="009333C9" w:rsidP="009333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 № 9</w:t>
      </w:r>
    </w:p>
    <w:p w:rsidR="006C1270" w:rsidRDefault="006C1270" w:rsidP="006C1270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6C1270" w:rsidRPr="00AA45D1" w:rsidRDefault="006C1270" w:rsidP="006C1270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DB5429" w:rsidRPr="00DB5429" w:rsidRDefault="00DB5429" w:rsidP="00DB5429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lang w:eastAsia="ru-RU"/>
        </w:rPr>
      </w:pPr>
      <w:r w:rsidRPr="00DB542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ригонометриче</w:t>
      </w:r>
      <w:r w:rsidR="0045271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кие уравнения и неравенства (6</w:t>
      </w:r>
      <w:r w:rsidRPr="00DB542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)</w:t>
      </w:r>
    </w:p>
    <w:p w:rsidR="00DB5429" w:rsidRDefault="00DB5429" w:rsidP="00DB542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DB5429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простейших тригонометрических уравнений. Тригонометрические уравнения, сводящиеся к простейшим заменой неизвестного. Применение основных тригонометрических формул для решения уравнений. Однородные уравнения. </w:t>
      </w:r>
    </w:p>
    <w:p w:rsidR="00DB5429" w:rsidRPr="00AA45D1" w:rsidRDefault="00DB5429" w:rsidP="00DB542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 № 10</w:t>
      </w:r>
    </w:p>
    <w:p w:rsidR="00DB5429" w:rsidRDefault="00DB5429" w:rsidP="00624869">
      <w:pPr>
        <w:shd w:val="clear" w:color="auto" w:fill="FFFFFF"/>
        <w:spacing w:after="0" w:line="240" w:lineRule="auto"/>
        <w:ind w:left="144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DB5429" w:rsidRDefault="00DB5429" w:rsidP="00624869">
      <w:pPr>
        <w:shd w:val="clear" w:color="auto" w:fill="FFFFFF"/>
        <w:spacing w:after="0" w:line="240" w:lineRule="auto"/>
        <w:ind w:left="144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A45D1" w:rsidRPr="00AA45D1" w:rsidRDefault="00624869" w:rsidP="00DB5429">
      <w:pPr>
        <w:spacing w:after="0" w:line="240" w:lineRule="auto"/>
        <w:ind w:left="1440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Многогранники (9 </w:t>
      </w:r>
      <w:r w:rsidR="00AA45D1"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)</w:t>
      </w:r>
    </w:p>
    <w:p w:rsidR="00AA45D1" w:rsidRPr="00AA45D1" w:rsidRDefault="00AA45D1" w:rsidP="00AA45D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ершины, ребра, грани многогранника. Развертка. Выпуклые многогранники. Теорема Эйлера.</w:t>
      </w:r>
    </w:p>
    <w:p w:rsidR="00AA45D1" w:rsidRPr="00AA45D1" w:rsidRDefault="00AA45D1" w:rsidP="00AA45D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зма, ее основания, боковые ребра, высота, боковая поверхность. Прямая и</w:t>
      </w:r>
      <w:r w:rsidRPr="00AA45D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клонная призма. Правильная призма. Параллелепипед. Куб.</w:t>
      </w:r>
    </w:p>
    <w:p w:rsidR="00AA45D1" w:rsidRPr="00AA45D1" w:rsidRDefault="00AA45D1" w:rsidP="00AA45D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ирамида, ее основание, боковые ребра, высота, боковая поверхность. Треугольная пирамида. Правильная пирамида. Усеченная пирамида.</w:t>
      </w:r>
    </w:p>
    <w:p w:rsidR="00AA45D1" w:rsidRPr="00AA45D1" w:rsidRDefault="00AA45D1" w:rsidP="00AA45D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Симметрии в кубе, в параллелепипеде, в призме и пирамиде. </w:t>
      </w:r>
      <w:r w:rsidRPr="00AA45D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онятие о симметрии в пространстве (центральная, осевая, зеркальная). 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ры симметрий в окружающем мире.</w:t>
      </w:r>
      <w:r w:rsidR="006248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нятие правильного многогранника.</w:t>
      </w:r>
    </w:p>
    <w:p w:rsidR="00624869" w:rsidRDefault="00624869" w:rsidP="00AA45D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45D1" w:rsidRPr="00AA45D1" w:rsidRDefault="00624869" w:rsidP="00AA45D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 № 11</w:t>
      </w:r>
    </w:p>
    <w:p w:rsidR="00390A0E" w:rsidRDefault="00390A0E" w:rsidP="00390A0E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390A0E" w:rsidRDefault="00390A0E" w:rsidP="00390A0E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A45D1" w:rsidRPr="00AA45D1" w:rsidRDefault="00AA45D1" w:rsidP="00DB5429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ероятность событий. Ч</w:t>
      </w:r>
      <w:r w:rsidR="00DB542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тота</w:t>
      </w:r>
      <w:r w:rsidR="00E76D1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 У</w:t>
      </w:r>
      <w:r w:rsidR="00DB542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ловная вероятность (3 ч)</w:t>
      </w:r>
    </w:p>
    <w:p w:rsidR="009333C9" w:rsidRDefault="00DB5429" w:rsidP="00DB542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C2EB1">
        <w:rPr>
          <w:rFonts w:ascii="Times New Roman" w:hAnsi="Times New Roman" w:cs="Times New Roman"/>
          <w:sz w:val="24"/>
          <w:szCs w:val="24"/>
        </w:rPr>
        <w:t>Понятие вероятности события</w:t>
      </w:r>
      <w:r>
        <w:rPr>
          <w:rFonts w:ascii="Times New Roman" w:hAnsi="Times New Roman" w:cs="Times New Roman"/>
          <w:sz w:val="24"/>
          <w:szCs w:val="24"/>
        </w:rPr>
        <w:t>. Свойства вероятностей событий.</w:t>
      </w:r>
    </w:p>
    <w:p w:rsidR="00E76D14" w:rsidRDefault="00E76D14" w:rsidP="00DB542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76D14" w:rsidRPr="00E76D14" w:rsidRDefault="00E76D14" w:rsidP="00E76D14">
      <w:pPr>
        <w:shd w:val="clear" w:color="auto" w:fill="FFFFFF"/>
        <w:spacing w:after="0" w:line="240" w:lineRule="auto"/>
        <w:ind w:firstLine="568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E76D1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екторы (</w:t>
      </w:r>
      <w:r w:rsidR="007A0C6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5</w:t>
      </w:r>
      <w:r w:rsidRPr="00E76D1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)</w:t>
      </w:r>
    </w:p>
    <w:p w:rsidR="00E76D14" w:rsidRPr="00AA45D1" w:rsidRDefault="00E76D14" w:rsidP="00E76D14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E76D1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екторы. Модуль вектора. Равенство векторов. Сложение векторов и умножение вектора на число. Координаты вектора. Компланарные векторы. Разложение по трем некомпланарным векторам.</w:t>
      </w:r>
    </w:p>
    <w:p w:rsidR="00E76D14" w:rsidRDefault="00E76D14" w:rsidP="00DB542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7A0C67" w:rsidRPr="007A0C67" w:rsidRDefault="007A0C67" w:rsidP="00DB542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</w:pPr>
      <w:r w:rsidRPr="007A0C67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 № 12</w:t>
      </w:r>
    </w:p>
    <w:p w:rsidR="00DB5429" w:rsidRDefault="00DB5429" w:rsidP="00DB542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DB5429" w:rsidRPr="00DB5429" w:rsidRDefault="00DB5429" w:rsidP="00DB5429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lang w:eastAsia="ru-RU"/>
        </w:rPr>
      </w:pPr>
      <w:r w:rsidRPr="00DB542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вторение курса</w:t>
      </w:r>
      <w:r w:rsidR="00E76D1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алгебры </w:t>
      </w:r>
      <w:r w:rsidR="007A0C6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 начал математического анализа,</w:t>
      </w:r>
      <w:r w:rsidRPr="00DB542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геометрии </w:t>
      </w:r>
      <w:r w:rsidR="0045271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(15</w:t>
      </w:r>
      <w:r w:rsidRPr="00DB542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ч)</w:t>
      </w:r>
    </w:p>
    <w:p w:rsidR="009333C9" w:rsidRDefault="009333C9" w:rsidP="009333C9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DB5429" w:rsidRDefault="00DB5429" w:rsidP="009333C9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DB5429" w:rsidRDefault="00DB5429" w:rsidP="00DB5429">
      <w:pPr>
        <w:shd w:val="clear" w:color="auto" w:fill="FFFFFF"/>
        <w:spacing w:after="0" w:line="240" w:lineRule="auto"/>
        <w:ind w:left="1440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</w:pPr>
      <w:r w:rsidRPr="00DB542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11 класс</w:t>
      </w:r>
    </w:p>
    <w:p w:rsidR="007A0C67" w:rsidRPr="007A0C67" w:rsidRDefault="007A0C67" w:rsidP="007A0C67">
      <w:pPr>
        <w:shd w:val="clear" w:color="auto" w:fill="FFFFFF"/>
        <w:spacing w:after="0" w:line="240" w:lineRule="auto"/>
        <w:ind w:firstLine="568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(4 часа в неделю, всего 136 часов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DB5429" w:rsidRDefault="00DB5429" w:rsidP="009333C9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A45D1" w:rsidRPr="00AA45D1" w:rsidRDefault="00AA45D1" w:rsidP="009333C9">
      <w:pPr>
        <w:shd w:val="clear" w:color="auto" w:fill="FFFFFF"/>
        <w:spacing w:after="0" w:line="240" w:lineRule="auto"/>
        <w:ind w:left="144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овторение курса алгебры и математического анализа</w:t>
      </w:r>
      <w:r w:rsidR="00DB542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и геометрии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за 10 класс (</w:t>
      </w:r>
      <w:r w:rsidR="00DB542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9 ч)</w:t>
      </w:r>
    </w:p>
    <w:p w:rsidR="00DB5429" w:rsidRDefault="00DB5429" w:rsidP="00AA45D1">
      <w:pPr>
        <w:shd w:val="clear" w:color="auto" w:fill="FFFFFF"/>
        <w:spacing w:after="0" w:line="240" w:lineRule="auto"/>
        <w:ind w:firstLine="71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C52764" w:rsidRPr="00AA45D1" w:rsidRDefault="00C52764" w:rsidP="00C52764">
      <w:pPr>
        <w:shd w:val="clear" w:color="auto" w:fill="FFFFFF"/>
        <w:spacing w:after="0" w:line="240" w:lineRule="auto"/>
        <w:ind w:firstLine="568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Ме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од координат в пространстве (12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)</w:t>
      </w:r>
    </w:p>
    <w:p w:rsidR="00C52764" w:rsidRDefault="00C52764" w:rsidP="00C52764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Де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артовы координаты в пространстве. </w:t>
      </w:r>
      <w:r w:rsidRPr="0060136D">
        <w:rPr>
          <w:rFonts w:ascii="Times New Roman" w:hAnsi="Times New Roman" w:cs="Times New Roman"/>
          <w:sz w:val="24"/>
          <w:szCs w:val="24"/>
        </w:rPr>
        <w:t>Координаты вектор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60136D">
        <w:rPr>
          <w:rFonts w:ascii="Times New Roman" w:hAnsi="Times New Roman" w:cs="Times New Roman"/>
          <w:sz w:val="24"/>
          <w:szCs w:val="24"/>
        </w:rPr>
        <w:t>Связь между координатами векторов и координатами точек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ормула расстояния между двумя точками. </w:t>
      </w:r>
      <w:r w:rsidRPr="0060136D">
        <w:rPr>
          <w:rFonts w:ascii="Times New Roman" w:hAnsi="Times New Roman" w:cs="Times New Roman"/>
          <w:sz w:val="24"/>
          <w:szCs w:val="24"/>
        </w:rPr>
        <w:t>Простейшие задачи в координатах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52764" w:rsidRDefault="00C52764" w:rsidP="00C52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0136D">
        <w:rPr>
          <w:rFonts w:ascii="Times New Roman" w:hAnsi="Times New Roman" w:cs="Times New Roman"/>
          <w:sz w:val="24"/>
          <w:szCs w:val="24"/>
        </w:rPr>
        <w:t>Угол между векторами. Скалярное произведение векторов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60136D">
        <w:rPr>
          <w:rFonts w:ascii="Times New Roman" w:hAnsi="Times New Roman" w:cs="Times New Roman"/>
          <w:sz w:val="24"/>
          <w:szCs w:val="24"/>
        </w:rPr>
        <w:t>Вычисление углов между прямыми и плоскостями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60136D">
        <w:rPr>
          <w:rFonts w:ascii="Times New Roman" w:hAnsi="Times New Roman" w:cs="Times New Roman"/>
          <w:sz w:val="24"/>
          <w:szCs w:val="24"/>
        </w:rPr>
        <w:t>Движения.</w:t>
      </w:r>
    </w:p>
    <w:p w:rsidR="00C52764" w:rsidRDefault="00C52764" w:rsidP="00C52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ые работа № 1, 4</w:t>
      </w:r>
    </w:p>
    <w:p w:rsidR="00C52764" w:rsidRPr="00AA45D1" w:rsidRDefault="00C52764" w:rsidP="00C52764">
      <w:pPr>
        <w:shd w:val="clear" w:color="auto" w:fill="FFFFFF"/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</w:p>
    <w:p w:rsidR="00AA45D1" w:rsidRPr="00AA45D1" w:rsidRDefault="00081026" w:rsidP="005D3E84">
      <w:pPr>
        <w:shd w:val="clear" w:color="auto" w:fill="FFFFFF"/>
        <w:spacing w:after="0" w:line="240" w:lineRule="auto"/>
        <w:ind w:firstLine="710"/>
        <w:jc w:val="center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Функции и их графики (10</w:t>
      </w:r>
      <w:r w:rsidR="00DB542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</w:t>
      </w:r>
      <w:r w:rsidR="00AA45D1"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A45D1" w:rsidRPr="005D3E84" w:rsidRDefault="00AA45D1" w:rsidP="00DB542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ункции.  Область определения и множество значений. График функции. Построение графиков функций, заданных различными способами. Свойства функций: монотонность, четность и нечетность, периодичность, ограниченность. Промежутки возрастания и убывания, наибольшее и наименьшее значения, точки экстремума (локального максимума и минимума. Графическая интерпретация. Примеры функциональных зависимостей в </w:t>
      </w:r>
      <w:r w:rsidRPr="005D3E8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альных процессах и явлениях.Преобразования графиков</w:t>
      </w:r>
      <w:r w:rsidR="00DB5429" w:rsidRPr="005D3E8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 </w:t>
      </w:r>
    </w:p>
    <w:p w:rsidR="005D3E84" w:rsidRDefault="00DB5429" w:rsidP="00DB542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5D3E84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Понятие предела</w:t>
      </w:r>
      <w:r w:rsidR="005D3E84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 xml:space="preserve">  функции</w:t>
      </w:r>
      <w:r w:rsidR="00AA45D1" w:rsidRPr="005D3E84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 xml:space="preserve">. </w:t>
      </w:r>
      <w:r w:rsidRPr="005D3E84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 xml:space="preserve">Односторонние пределы. </w:t>
      </w:r>
      <w:r w:rsidR="00AA45D1" w:rsidRPr="005D3E8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="005D3E84" w:rsidRPr="005D3E84">
        <w:rPr>
          <w:rFonts w:ascii="Times New Roman" w:hAnsi="Times New Roman" w:cs="Times New Roman"/>
          <w:sz w:val="24"/>
          <w:szCs w:val="24"/>
        </w:rPr>
        <w:t xml:space="preserve">Свойства пределов функций. Понятие непрерывности функций. Непрерывность элементарных функций. </w:t>
      </w:r>
    </w:p>
    <w:p w:rsidR="005D3E84" w:rsidRDefault="005D3E84" w:rsidP="00DB542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</w:p>
    <w:p w:rsidR="005D3E84" w:rsidRPr="005D3E84" w:rsidRDefault="005D3E84" w:rsidP="005D3E84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b/>
          <w:color w:val="000000"/>
          <w:lang w:eastAsia="ru-RU"/>
        </w:rPr>
      </w:pPr>
      <w:r w:rsidRPr="005D3E84">
        <w:rPr>
          <w:rFonts w:ascii="Times New Roman" w:eastAsia="Times New Roman" w:hAnsi="Times New Roman" w:cs="Times New Roman"/>
          <w:b/>
          <w:iCs/>
          <w:color w:val="000000"/>
          <w:sz w:val="24"/>
          <w:szCs w:val="24"/>
          <w:lang w:eastAsia="ru-RU"/>
        </w:rPr>
        <w:t>Обратные функции</w:t>
      </w:r>
      <w:r>
        <w:rPr>
          <w:rFonts w:ascii="Times New Roman" w:eastAsia="Times New Roman" w:hAnsi="Times New Roman" w:cs="Times New Roman"/>
          <w:b/>
          <w:iCs/>
          <w:color w:val="000000"/>
          <w:sz w:val="24"/>
          <w:szCs w:val="24"/>
          <w:lang w:eastAsia="ru-RU"/>
        </w:rPr>
        <w:t xml:space="preserve"> (2 ч)</w:t>
      </w:r>
      <w:r w:rsidRPr="005D3E84">
        <w:rPr>
          <w:rFonts w:ascii="Times New Roman" w:eastAsia="Times New Roman" w:hAnsi="Times New Roman" w:cs="Times New Roman"/>
          <w:b/>
          <w:iCs/>
          <w:color w:val="000000"/>
          <w:sz w:val="24"/>
          <w:szCs w:val="24"/>
          <w:lang w:eastAsia="ru-RU"/>
        </w:rPr>
        <w:t>.</w:t>
      </w:r>
    </w:p>
    <w:p w:rsidR="00AA45D1" w:rsidRDefault="00AA45D1" w:rsidP="00DB542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5D3E84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 xml:space="preserve">Обратные </w:t>
      </w:r>
      <w:r w:rsidR="005D3E84" w:rsidRPr="005D3E84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функции.</w:t>
      </w:r>
    </w:p>
    <w:p w:rsidR="00E76D14" w:rsidRDefault="00E76D14" w:rsidP="00DB542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</w:p>
    <w:p w:rsidR="005D3E84" w:rsidRPr="005D3E84" w:rsidRDefault="00C52764" w:rsidP="00DB542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u w:val="single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u w:val="single"/>
          <w:lang w:eastAsia="ru-RU"/>
        </w:rPr>
        <w:t>Контрольная работа № 2</w:t>
      </w:r>
    </w:p>
    <w:p w:rsidR="005D3E84" w:rsidRDefault="005D3E84" w:rsidP="00AA45D1">
      <w:pPr>
        <w:shd w:val="clear" w:color="auto" w:fill="FFFFFF"/>
        <w:spacing w:after="0" w:line="240" w:lineRule="auto"/>
        <w:ind w:firstLine="568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5D3E84" w:rsidRDefault="005D3E84" w:rsidP="00AA45D1">
      <w:pPr>
        <w:shd w:val="clear" w:color="auto" w:fill="FFFFFF"/>
        <w:spacing w:after="0" w:line="240" w:lineRule="auto"/>
        <w:ind w:firstLine="568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A45D1" w:rsidRDefault="00C52764" w:rsidP="005D3E84">
      <w:pPr>
        <w:shd w:val="clear" w:color="auto" w:fill="FFFFFF"/>
        <w:spacing w:after="0" w:line="240" w:lineRule="auto"/>
        <w:ind w:left="1440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оизводная и ее применение (</w:t>
      </w:r>
      <w:r w:rsidR="00FF418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9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AA45D1"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.</w:t>
      </w:r>
    </w:p>
    <w:p w:rsidR="00C52764" w:rsidRPr="00AA45D1" w:rsidRDefault="00C52764" w:rsidP="005D3E84">
      <w:pPr>
        <w:shd w:val="clear" w:color="auto" w:fill="FFFFFF"/>
        <w:spacing w:after="0" w:line="240" w:lineRule="auto"/>
        <w:ind w:left="1440"/>
        <w:jc w:val="center"/>
        <w:rPr>
          <w:rFonts w:ascii="Calibri" w:eastAsia="Times New Roman" w:hAnsi="Calibri" w:cs="Calibri"/>
          <w:color w:val="000000"/>
          <w:lang w:eastAsia="ru-RU"/>
        </w:rPr>
      </w:pPr>
    </w:p>
    <w:p w:rsidR="00C52764" w:rsidRDefault="00AA45D1" w:rsidP="00AA45D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е о производной функции, физический и геометрический смысл производной.</w:t>
      </w:r>
      <w:r w:rsidR="00C52764" w:rsidRPr="0060136D">
        <w:rPr>
          <w:rFonts w:ascii="Times New Roman" w:hAnsi="Times New Roman" w:cs="Times New Roman"/>
          <w:sz w:val="24"/>
          <w:szCs w:val="24"/>
        </w:rPr>
        <w:t>Максимум и минимум функции.</w:t>
      </w:r>
      <w:r w:rsidRPr="00AA45D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</w:t>
      </w:r>
      <w:r w:rsidR="00C52764"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оизводные суммы, разности, произведения и частного. Производные основных элементарных </w:t>
      </w:r>
      <w:r w:rsidR="00C52764" w:rsidRPr="00C5276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ункций.</w:t>
      </w:r>
      <w:r w:rsidR="00C52764" w:rsidRPr="00C52764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 Производные сложной функций.</w:t>
      </w:r>
      <w:r w:rsidR="00C52764" w:rsidRPr="00C5276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 </w:t>
      </w:r>
    </w:p>
    <w:p w:rsidR="00C52764" w:rsidRDefault="00AA45D1" w:rsidP="00AA45D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касательной к графику функции. </w:t>
      </w:r>
    </w:p>
    <w:p w:rsidR="00AA45D1" w:rsidRPr="00AA45D1" w:rsidRDefault="00AA45D1" w:rsidP="00AA45D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C5276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ение производной к исследованию функц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й и построению графиков. Использование производных при решении уравнений и неравенств, при решении текстовых, физических и геометрических задач, нахождении наибольших и наименьших значений.</w:t>
      </w:r>
      <w:r w:rsidR="00C52764" w:rsidRPr="0060136D">
        <w:rPr>
          <w:rFonts w:ascii="Times New Roman" w:hAnsi="Times New Roman" w:cs="Times New Roman"/>
          <w:sz w:val="24"/>
          <w:szCs w:val="24"/>
        </w:rPr>
        <w:t>Приближенные вычисления</w:t>
      </w:r>
      <w:r w:rsidR="00C52764">
        <w:rPr>
          <w:rFonts w:ascii="Times New Roman" w:hAnsi="Times New Roman" w:cs="Times New Roman"/>
          <w:sz w:val="24"/>
          <w:szCs w:val="24"/>
        </w:rPr>
        <w:t xml:space="preserve">. </w:t>
      </w:r>
      <w:r w:rsidR="00C52764" w:rsidRPr="0060136D">
        <w:rPr>
          <w:rFonts w:ascii="Times New Roman" w:hAnsi="Times New Roman" w:cs="Times New Roman"/>
          <w:sz w:val="24"/>
          <w:szCs w:val="24"/>
        </w:rPr>
        <w:t>Возрастание и убывание функции</w:t>
      </w:r>
      <w:r w:rsidR="00C52764">
        <w:rPr>
          <w:rFonts w:ascii="Times New Roman" w:hAnsi="Times New Roman" w:cs="Times New Roman"/>
          <w:sz w:val="24"/>
          <w:szCs w:val="24"/>
        </w:rPr>
        <w:t>.</w:t>
      </w:r>
    </w:p>
    <w:p w:rsidR="00AA45D1" w:rsidRDefault="00AA45D1" w:rsidP="00AA45D1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ры использования производной для нахождения наилучшего решения в прикладных з</w:t>
      </w:r>
      <w:r w:rsidR="00C5276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дачах. Нахождение скорости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оцесса, заданного формулой или графиком. Вторая производная и ее физический смысл.</w:t>
      </w:r>
      <w:r w:rsidR="00C95590" w:rsidRPr="0060136D">
        <w:rPr>
          <w:rFonts w:ascii="Times New Roman" w:hAnsi="Times New Roman" w:cs="Times New Roman"/>
          <w:sz w:val="24"/>
          <w:szCs w:val="24"/>
        </w:rPr>
        <w:t>Задачи на максимум и минимум</w:t>
      </w:r>
      <w:r w:rsidR="00C95590">
        <w:rPr>
          <w:rFonts w:ascii="Times New Roman" w:hAnsi="Times New Roman" w:cs="Times New Roman"/>
          <w:sz w:val="24"/>
          <w:szCs w:val="24"/>
        </w:rPr>
        <w:t xml:space="preserve">. </w:t>
      </w:r>
      <w:r w:rsidR="00C95590" w:rsidRPr="0060136D">
        <w:rPr>
          <w:rFonts w:ascii="Times New Roman" w:hAnsi="Times New Roman" w:cs="Times New Roman"/>
          <w:sz w:val="24"/>
          <w:szCs w:val="24"/>
        </w:rPr>
        <w:t>Построение графиков с применением производной.</w:t>
      </w:r>
    </w:p>
    <w:p w:rsidR="00E76D14" w:rsidRDefault="00E76D14" w:rsidP="00AA45D1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95590" w:rsidRDefault="00C95590" w:rsidP="00AA45D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95590">
        <w:rPr>
          <w:rFonts w:ascii="Times New Roman" w:hAnsi="Times New Roman" w:cs="Times New Roman"/>
          <w:sz w:val="24"/>
          <w:szCs w:val="24"/>
          <w:u w:val="single"/>
        </w:rPr>
        <w:t>Контрольная работа № 3, 5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52764" w:rsidRPr="00AA45D1" w:rsidRDefault="00C52764" w:rsidP="00AA45D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C95590" w:rsidRDefault="00C95590" w:rsidP="00C95590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A45D1" w:rsidRPr="00AA45D1" w:rsidRDefault="00FF4186" w:rsidP="00C95590">
      <w:pPr>
        <w:shd w:val="clear" w:color="auto" w:fill="FFFFFF"/>
        <w:spacing w:after="0" w:line="240" w:lineRule="auto"/>
        <w:ind w:left="1440"/>
        <w:jc w:val="center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ервообразная и интеграл (9</w:t>
      </w:r>
      <w:r w:rsidR="00AA45D1"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).</w:t>
      </w:r>
    </w:p>
    <w:p w:rsidR="00AA45D1" w:rsidRDefault="00AA45D1" w:rsidP="00AA45D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ощадь криволинейной трапеции. Понятие об определенном интеграле</w:t>
      </w:r>
      <w:r w:rsidRPr="00AA45D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. 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вообразная. Первообразные элементарных функций. Правила вычисления первообразных. Формула Ньютона-Лейбница. Примеры применения интеграла в физике и геометрии.</w:t>
      </w:r>
      <w:r w:rsidRPr="00AA45D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</w:t>
      </w:r>
    </w:p>
    <w:p w:rsidR="00E76D14" w:rsidRPr="00AA45D1" w:rsidRDefault="00E76D14" w:rsidP="00AA45D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C95590" w:rsidRPr="00AA45D1" w:rsidRDefault="00C95590" w:rsidP="00C95590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 № 6</w:t>
      </w:r>
    </w:p>
    <w:p w:rsidR="00C95590" w:rsidRDefault="00C95590" w:rsidP="00C95590">
      <w:pPr>
        <w:shd w:val="clear" w:color="auto" w:fill="FFFFFF"/>
        <w:spacing w:after="0" w:line="240" w:lineRule="auto"/>
        <w:ind w:left="144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C95590" w:rsidRPr="00AA45D1" w:rsidRDefault="00C95590" w:rsidP="00C95590">
      <w:pPr>
        <w:shd w:val="clear" w:color="auto" w:fill="FFFFFF"/>
        <w:spacing w:after="0" w:line="240" w:lineRule="auto"/>
        <w:ind w:left="1440"/>
        <w:jc w:val="center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илиндр, конус, шар (1</w:t>
      </w:r>
      <w:r w:rsidR="00FF418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3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95590" w:rsidRPr="00AA45D1" w:rsidRDefault="00C95590" w:rsidP="00C95590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илиндр и конус. Усеченный конус. Основание, высота, боковая поверхность, образующая, развертка. Осевые сечения и сеч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араллельные основанию.</w:t>
      </w:r>
    </w:p>
    <w:p w:rsidR="00C95590" w:rsidRDefault="00C95590" w:rsidP="00C9559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Шар и сфера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 </w:t>
      </w:r>
      <w:r w:rsidRPr="0060136D">
        <w:rPr>
          <w:rFonts w:ascii="Times New Roman" w:eastAsia="Times New Roman" w:hAnsi="Times New Roman" w:cs="Times New Roman"/>
          <w:sz w:val="24"/>
          <w:szCs w:val="24"/>
          <w:lang w:eastAsia="ru-RU"/>
        </w:rPr>
        <w:t>Взаимное расположение сферы и плоскост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60136D">
        <w:rPr>
          <w:rFonts w:ascii="Times New Roman" w:hAnsi="Times New Roman" w:cs="Times New Roman"/>
          <w:sz w:val="24"/>
          <w:szCs w:val="24"/>
        </w:rPr>
        <w:t>Площадь сферы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76D14" w:rsidRDefault="00E76D14" w:rsidP="00C9559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</w:pPr>
    </w:p>
    <w:p w:rsidR="00C95590" w:rsidRPr="00AA45D1" w:rsidRDefault="00C95590" w:rsidP="00C95590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 № 7</w:t>
      </w:r>
    </w:p>
    <w:p w:rsidR="00C95590" w:rsidRDefault="00C95590" w:rsidP="00C95590">
      <w:pPr>
        <w:shd w:val="clear" w:color="auto" w:fill="FFFFFF"/>
        <w:spacing w:after="0" w:line="240" w:lineRule="auto"/>
        <w:ind w:left="144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056ED2" w:rsidRPr="00AA45D1" w:rsidRDefault="00056ED2" w:rsidP="00AA45D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AA45D1" w:rsidRPr="00AA45D1" w:rsidRDefault="00056ED2" w:rsidP="00056ED2">
      <w:pPr>
        <w:shd w:val="clear" w:color="auto" w:fill="FFFFFF"/>
        <w:spacing w:after="0" w:line="240" w:lineRule="auto"/>
        <w:ind w:left="1440"/>
        <w:jc w:val="center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>Уравнения и неравенства (31</w:t>
      </w:r>
      <w:r w:rsidR="00AA45D1"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).</w:t>
      </w:r>
    </w:p>
    <w:p w:rsidR="00AA45D1" w:rsidRPr="00AA45D1" w:rsidRDefault="00AA45D1" w:rsidP="00AA45D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сновные приемы решения систем уравнений: подстановка, алгебраическое сложение, введение новых переменных. Равносильность </w:t>
      </w:r>
      <w:r w:rsidR="00056ED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равнений, неравенств, систем.</w:t>
      </w:r>
      <w:r w:rsidRPr="00AA45D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систем уравнений с двумя неизвестными простейших типов. Решение систем неравенств с одной переменной.</w:t>
      </w:r>
    </w:p>
    <w:p w:rsidR="00AA45D1" w:rsidRPr="00AA45D1" w:rsidRDefault="00AA45D1" w:rsidP="00056ED2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ние свойств и графиков функций при решении уравнений и неравенств. Метод интервалов. Изображение на координатной плоскости множества решений уравнений и не</w:t>
      </w:r>
      <w:r w:rsidR="00056ED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венств с двумя переменными и </w:t>
      </w: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х систем.</w:t>
      </w:r>
    </w:p>
    <w:p w:rsidR="00056ED2" w:rsidRDefault="00AA45D1" w:rsidP="00056ED2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.</w:t>
      </w:r>
      <w:r w:rsidR="00056ED2" w:rsidRPr="0060136D">
        <w:rPr>
          <w:rFonts w:ascii="Times New Roman" w:hAnsi="Times New Roman" w:cs="Times New Roman"/>
          <w:sz w:val="24"/>
          <w:szCs w:val="24"/>
        </w:rPr>
        <w:t>Уравнения</w:t>
      </w:r>
      <w:r w:rsidR="00056ED2">
        <w:rPr>
          <w:rFonts w:ascii="Times New Roman" w:hAnsi="Times New Roman" w:cs="Times New Roman"/>
          <w:sz w:val="24"/>
          <w:szCs w:val="24"/>
        </w:rPr>
        <w:t xml:space="preserve"> и неравенства </w:t>
      </w:r>
      <w:r w:rsidR="00056ED2" w:rsidRPr="0060136D">
        <w:rPr>
          <w:rFonts w:ascii="Times New Roman" w:hAnsi="Times New Roman" w:cs="Times New Roman"/>
          <w:sz w:val="24"/>
          <w:szCs w:val="24"/>
        </w:rPr>
        <w:t>с модулями</w:t>
      </w:r>
      <w:r w:rsidR="00056ED2">
        <w:rPr>
          <w:rFonts w:ascii="Times New Roman" w:hAnsi="Times New Roman" w:cs="Times New Roman"/>
          <w:sz w:val="24"/>
          <w:szCs w:val="24"/>
        </w:rPr>
        <w:t xml:space="preserve">. </w:t>
      </w:r>
      <w:r w:rsidR="00056ED2" w:rsidRPr="0060136D">
        <w:rPr>
          <w:rFonts w:ascii="Times New Roman" w:hAnsi="Times New Roman" w:cs="Times New Roman"/>
          <w:sz w:val="24"/>
          <w:szCs w:val="24"/>
        </w:rPr>
        <w:t>Система-следствие</w:t>
      </w:r>
      <w:r w:rsidR="00056ED2">
        <w:rPr>
          <w:rFonts w:ascii="Times New Roman" w:hAnsi="Times New Roman" w:cs="Times New Roman"/>
          <w:sz w:val="24"/>
          <w:szCs w:val="24"/>
        </w:rPr>
        <w:t xml:space="preserve">. </w:t>
      </w:r>
      <w:r w:rsidR="00056ED2" w:rsidRPr="0060136D">
        <w:rPr>
          <w:rFonts w:ascii="Times New Roman" w:hAnsi="Times New Roman" w:cs="Times New Roman"/>
          <w:sz w:val="24"/>
          <w:szCs w:val="24"/>
        </w:rPr>
        <w:t>Метод замены неизвестных</w:t>
      </w:r>
    </w:p>
    <w:p w:rsidR="00E76D14" w:rsidRPr="00056ED2" w:rsidRDefault="00E76D14" w:rsidP="00056ED2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056ED2" w:rsidRPr="00056ED2" w:rsidRDefault="00056ED2" w:rsidP="00056ED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u w:val="single"/>
          <w:lang w:eastAsia="ru-RU"/>
        </w:rPr>
      </w:pPr>
      <w:r w:rsidRPr="00056ED2">
        <w:rPr>
          <w:rFonts w:ascii="Times New Roman" w:eastAsia="Times New Roman" w:hAnsi="Times New Roman" w:cs="Times New Roman"/>
          <w:bCs/>
          <w:color w:val="000000"/>
          <w:sz w:val="24"/>
          <w:szCs w:val="24"/>
          <w:u w:val="single"/>
          <w:lang w:eastAsia="ru-RU"/>
        </w:rPr>
        <w:t xml:space="preserve">Контрольная работа № 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  <w:u w:val="single"/>
          <w:lang w:eastAsia="ru-RU"/>
        </w:rPr>
        <w:t xml:space="preserve">8, </w:t>
      </w:r>
      <w:r w:rsidRPr="00056ED2">
        <w:rPr>
          <w:rFonts w:ascii="Times New Roman" w:eastAsia="Times New Roman" w:hAnsi="Times New Roman" w:cs="Times New Roman"/>
          <w:bCs/>
          <w:color w:val="000000"/>
          <w:sz w:val="24"/>
          <w:szCs w:val="24"/>
          <w:u w:val="single"/>
          <w:lang w:eastAsia="ru-RU"/>
        </w:rPr>
        <w:t>9, 10</w:t>
      </w:r>
    </w:p>
    <w:p w:rsidR="00056ED2" w:rsidRDefault="00056ED2" w:rsidP="00056ED2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056ED2" w:rsidRPr="00AA45D1" w:rsidRDefault="00056ED2" w:rsidP="00056ED2">
      <w:pPr>
        <w:shd w:val="clear" w:color="auto" w:fill="FFFFFF"/>
        <w:spacing w:after="0" w:line="240" w:lineRule="auto"/>
        <w:ind w:left="1440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Объемы тел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(18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)</w:t>
      </w:r>
    </w:p>
    <w:p w:rsidR="00056ED2" w:rsidRDefault="00056ED2" w:rsidP="00056ED2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45D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е об объеме тела. Формулы объема куба, прямоугольного параллелепипеда, призмы, цилиндра. Формулы объема пирамиды и конуса. Формулы площади поверхностей цилиндра и конуса. Формулы объема шара и площади сферы.</w:t>
      </w:r>
      <w:r w:rsidRPr="0060136D">
        <w:rPr>
          <w:rFonts w:ascii="Times New Roman" w:hAnsi="Times New Roman" w:cs="Times New Roman"/>
          <w:sz w:val="24"/>
          <w:szCs w:val="24"/>
        </w:rPr>
        <w:t>Объем шар</w:t>
      </w:r>
      <w:r>
        <w:rPr>
          <w:rFonts w:ascii="Times New Roman" w:hAnsi="Times New Roman" w:cs="Times New Roman"/>
          <w:sz w:val="24"/>
          <w:szCs w:val="24"/>
        </w:rPr>
        <w:t xml:space="preserve">ового сегмента, шарового слоя, </w:t>
      </w:r>
      <w:r w:rsidRPr="0060136D">
        <w:rPr>
          <w:rFonts w:ascii="Times New Roman" w:hAnsi="Times New Roman" w:cs="Times New Roman"/>
          <w:sz w:val="24"/>
          <w:szCs w:val="24"/>
        </w:rPr>
        <w:t>шарового сектор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76D14" w:rsidRPr="00AA45D1" w:rsidRDefault="00E76D14" w:rsidP="00056ED2">
      <w:pPr>
        <w:shd w:val="clear" w:color="auto" w:fill="FFFFFF"/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</w:p>
    <w:p w:rsidR="00056ED2" w:rsidRDefault="00056ED2" w:rsidP="00056ED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Контрольная работа №11</w:t>
      </w:r>
    </w:p>
    <w:p w:rsidR="00056ED2" w:rsidRDefault="00056ED2" w:rsidP="00056ED2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056ED2" w:rsidRDefault="00056ED2" w:rsidP="00056ED2">
      <w:pPr>
        <w:shd w:val="clear" w:color="auto" w:fill="FFFFFF"/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A45D1" w:rsidRPr="00AA45D1" w:rsidRDefault="00AA45D1" w:rsidP="00056ED2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A45D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 Повторение курса алгебры и матем</w:t>
      </w:r>
      <w:r w:rsidR="00056ED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тического анализа, геометрии (1</w:t>
      </w:r>
      <w:r w:rsidR="001D7E6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3</w:t>
      </w:r>
      <w:r w:rsidRPr="00AA45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</w:t>
      </w:r>
      <w:r w:rsidR="00056ED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12ED3" w:rsidRPr="00A12ED3" w:rsidRDefault="00A12ED3" w:rsidP="00A12ED3">
      <w:pPr>
        <w:shd w:val="clear" w:color="auto" w:fill="FFFFFF"/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</w:p>
    <w:p w:rsidR="00935B32" w:rsidRDefault="00935B32"/>
    <w:p w:rsidR="001818E3" w:rsidRDefault="001818E3"/>
    <w:p w:rsidR="001818E3" w:rsidRDefault="001818E3"/>
    <w:p w:rsidR="001818E3" w:rsidRDefault="001818E3"/>
    <w:p w:rsidR="001818E3" w:rsidRDefault="001818E3"/>
    <w:p w:rsidR="001818E3" w:rsidRDefault="001818E3"/>
    <w:p w:rsidR="001818E3" w:rsidRDefault="001818E3"/>
    <w:p w:rsidR="001818E3" w:rsidRDefault="001818E3"/>
    <w:p w:rsidR="001818E3" w:rsidRDefault="001818E3"/>
    <w:p w:rsidR="001818E3" w:rsidRPr="0004609B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4609B">
        <w:rPr>
          <w:rFonts w:ascii="Times New Roman" w:hAnsi="Times New Roman" w:cs="Times New Roman"/>
          <w:b/>
          <w:sz w:val="32"/>
          <w:szCs w:val="32"/>
        </w:rPr>
        <w:t>Календарно – тематическое планирование по математике в 10 классе (базовый уровень)</w:t>
      </w:r>
    </w:p>
    <w:tbl>
      <w:tblPr>
        <w:tblStyle w:val="a4"/>
        <w:tblW w:w="0" w:type="auto"/>
        <w:tblLayout w:type="fixed"/>
        <w:tblLook w:val="04A0"/>
      </w:tblPr>
      <w:tblGrid>
        <w:gridCol w:w="704"/>
        <w:gridCol w:w="992"/>
        <w:gridCol w:w="993"/>
        <w:gridCol w:w="3402"/>
        <w:gridCol w:w="992"/>
        <w:gridCol w:w="3260"/>
        <w:gridCol w:w="1039"/>
        <w:gridCol w:w="2505"/>
        <w:gridCol w:w="673"/>
      </w:tblGrid>
      <w:tr w:rsidR="001818E3" w:rsidRPr="006C2EB1" w:rsidTr="004130E7">
        <w:tc>
          <w:tcPr>
            <w:tcW w:w="2689" w:type="dxa"/>
            <w:gridSpan w:val="3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4394" w:type="dxa"/>
            <w:gridSpan w:val="2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Алгебра и начала математического анализа</w:t>
            </w:r>
          </w:p>
        </w:tc>
        <w:tc>
          <w:tcPr>
            <w:tcW w:w="4299" w:type="dxa"/>
            <w:gridSpan w:val="2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Геометрия</w:t>
            </w:r>
          </w:p>
        </w:tc>
        <w:tc>
          <w:tcPr>
            <w:tcW w:w="2505" w:type="dxa"/>
            <w:vMerge w:val="restart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Материально – техническое оснащение</w:t>
            </w: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Номер урока</w:t>
            </w:r>
          </w:p>
        </w:tc>
        <w:tc>
          <w:tcPr>
            <w:tcW w:w="1985" w:type="dxa"/>
            <w:gridSpan w:val="2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Даты проведения</w:t>
            </w: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одержание (разделы, темы)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одержание (разделы, темы)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2505" w:type="dxa"/>
            <w:vMerge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  <w:shd w:val="clear" w:color="auto" w:fill="FBD4B4" w:themeFill="accent6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78" w:type="dxa"/>
            <w:gridSpan w:val="6"/>
            <w:shd w:val="clear" w:color="auto" w:fill="FBD4B4" w:themeFill="accent6" w:themeFillTint="66"/>
          </w:tcPr>
          <w:p w:rsidR="001818E3" w:rsidRPr="006C2EB1" w:rsidRDefault="001818E3" w:rsidP="004130E7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Повторение курса алгебры и геометрии 9 класса (9 часов)</w:t>
            </w:r>
          </w:p>
        </w:tc>
        <w:tc>
          <w:tcPr>
            <w:tcW w:w="2505" w:type="dxa"/>
            <w:shd w:val="clear" w:color="auto" w:fill="FBD4B4" w:themeFill="accent6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  <w:shd w:val="clear" w:color="auto" w:fill="FBD4B4" w:themeFill="accent6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hAnsi="Times New Roman" w:cs="Times New Roman"/>
                <w:sz w:val="24"/>
                <w:szCs w:val="24"/>
              </w:rPr>
              <w:t>Рациональные неравенства и их системы</w:t>
            </w:r>
          </w:p>
        </w:tc>
        <w:tc>
          <w:tcPr>
            <w:tcW w:w="992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992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hAnsi="Times New Roman" w:cs="Times New Roman"/>
                <w:sz w:val="24"/>
                <w:szCs w:val="24"/>
              </w:rPr>
              <w:t>Числовые функции</w:t>
            </w:r>
          </w:p>
        </w:tc>
        <w:tc>
          <w:tcPr>
            <w:tcW w:w="992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вектора. Метод координат</w:t>
            </w:r>
          </w:p>
        </w:tc>
        <w:tc>
          <w:tcPr>
            <w:tcW w:w="1039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hAnsi="Times New Roman" w:cs="Times New Roman"/>
                <w:sz w:val="24"/>
                <w:szCs w:val="24"/>
              </w:rPr>
              <w:t>Прогрессии</w:t>
            </w:r>
          </w:p>
        </w:tc>
        <w:tc>
          <w:tcPr>
            <w:tcW w:w="992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Соотношение между сторонами и углами треугольника. Скалярное произведение векторов</w:t>
            </w:r>
          </w:p>
        </w:tc>
        <w:tc>
          <w:tcPr>
            <w:tcW w:w="1039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1039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  <w:shd w:val="clear" w:color="auto" w:fill="FFC000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13856" w:type="dxa"/>
            <w:gridSpan w:val="8"/>
            <w:shd w:val="clear" w:color="auto" w:fill="B2A1C7" w:themeFill="accent4" w:themeFillTint="99"/>
          </w:tcPr>
          <w:p w:rsidR="001818E3" w:rsidRPr="006C2EB1" w:rsidRDefault="001818E3" w:rsidP="004130E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ходная контрольная работа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2 часа</w:t>
            </w: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4" w:type="dxa"/>
            <w:gridSpan w:val="2"/>
            <w:shd w:val="clear" w:color="auto" w:fill="FF99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I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 КОРНИ, СТЕПЕНИ, ЛОГАРИФМЫ.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99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ействительные числа</w:t>
            </w:r>
          </w:p>
        </w:tc>
        <w:tc>
          <w:tcPr>
            <w:tcW w:w="992" w:type="dxa"/>
            <w:shd w:val="clear" w:color="auto" w:fill="FF99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 часа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нятие действительного числа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Множества чисел. Свойства действительных чисел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Перестановки.  Размещения. 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99" w:type="dxa"/>
            <w:gridSpan w:val="2"/>
            <w:shd w:val="clear" w:color="auto" w:fill="00B0F0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ВЕДЕНИЕ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00B0F0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Введение. Аксиомы </w:t>
            </w:r>
            <w:r w:rsidRPr="006C2EB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lastRenderedPageBreak/>
              <w:t>стереометрии и их следствия</w:t>
            </w:r>
          </w:p>
        </w:tc>
        <w:tc>
          <w:tcPr>
            <w:tcW w:w="1039" w:type="dxa"/>
            <w:shd w:val="clear" w:color="auto" w:fill="00B0F0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4 часа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редмет стереометрии. Аксиомы стереометрии.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очетания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99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циональные уравнения и неравенства</w:t>
            </w:r>
          </w:p>
        </w:tc>
        <w:tc>
          <w:tcPr>
            <w:tcW w:w="992" w:type="dxa"/>
            <w:shd w:val="clear" w:color="auto" w:fill="FF99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9 часов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Некоторые следствия из аксиом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аксиом стереометрии и их следствий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ы бинома Ньютона, суммы и разности степеней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циональные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истемы рациональных уравнений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аксиом стереометрии и их следствий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Рациональные неравенства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Метод интервалов решения неравенст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00B0F0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I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 ПАРАЛЛЕЛЬНОСТЬ ПРЯМЫХ И ПЛОСКОСТЕЙ</w:t>
            </w:r>
          </w:p>
        </w:tc>
        <w:tc>
          <w:tcPr>
            <w:tcW w:w="1039" w:type="dxa"/>
            <w:shd w:val="clear" w:color="auto" w:fill="00B0F0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3 часов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араллельные прямые в пространстве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лельные прямые в про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</w:r>
            <w:r w:rsidRPr="006C2E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 xml:space="preserve">странстве. 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ьность трех прямых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Нестрогие неравенства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Системы рациональных </w:t>
            </w:r>
            <w:r w:rsidRPr="006C2E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неравенст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Контрольная работа №1по теме: </w:t>
            </w:r>
            <w:r w:rsidRPr="00D22D12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  <w:lang w:eastAsia="ru-RU"/>
              </w:rPr>
              <w:t>«Действительные числа. Рациональные уравнения и неравенства»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лельность прямой и плоскости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99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Корень степени 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n</w:t>
            </w:r>
          </w:p>
        </w:tc>
        <w:tc>
          <w:tcPr>
            <w:tcW w:w="992" w:type="dxa"/>
            <w:shd w:val="clear" w:color="auto" w:fill="FF99FF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22D12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6 </w:t>
            </w:r>
            <w:proofErr w:type="spellStart"/>
            <w:r w:rsidRPr="00D22D12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часов</w:t>
            </w:r>
            <w:proofErr w:type="spellEnd"/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Понятие функции и ее графика. Функция </w:t>
            </w:r>
            <w:r w:rsidRPr="006C2EB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у </w:t>
            </w:r>
            <w:r w:rsidRPr="006C2EB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= </w:t>
            </w:r>
            <w:proofErr w:type="spellStart"/>
            <w:r w:rsidRPr="006C2EB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х</w:t>
            </w:r>
            <w:r w:rsidRPr="006C2EB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</w:rPr>
              <w:t>n</w:t>
            </w:r>
            <w:proofErr w:type="spellEnd"/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корня степени n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крещи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вающиеся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рямые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Углы с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онаправленными</w:t>
            </w:r>
            <w:proofErr w:type="spellEnd"/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 сторона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ми. Угол между прямыми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Корни четной и нечетной степеней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йства корней степени n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5C45D2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45D2">
              <w:rPr>
                <w:rFonts w:ascii="Times New Roman" w:hAnsi="Times New Roman" w:cs="Times New Roman"/>
                <w:b/>
                <w:sz w:val="24"/>
                <w:szCs w:val="24"/>
              </w:rPr>
              <w:t>Зачет по темам</w:t>
            </w:r>
          </w:p>
          <w:p w:rsidR="001818E3" w:rsidRPr="005C45D2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45D2">
              <w:rPr>
                <w:rFonts w:ascii="Times New Roman" w:hAnsi="Times New Roman" w:cs="Times New Roman"/>
                <w:b/>
                <w:sz w:val="24"/>
                <w:szCs w:val="24"/>
              </w:rPr>
              <w:t>«Аксиомы стерео-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45D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метрии», «Параллельность прямой и плоскости»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2 по теме:</w:t>
            </w:r>
            <w:r w:rsidRPr="00D22D1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«Корень степени </w:t>
            </w:r>
            <w:r w:rsidRPr="00EE36CC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п</w:t>
            </w:r>
            <w:r w:rsidRPr="00D22D1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»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99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Степень положительного числа</w:t>
            </w:r>
          </w:p>
        </w:tc>
        <w:tc>
          <w:tcPr>
            <w:tcW w:w="992" w:type="dxa"/>
            <w:shd w:val="clear" w:color="auto" w:fill="FF99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 часов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Степень с рациональным показателем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бота № 3 по теме: «</w:t>
            </w:r>
            <w:r w:rsidRPr="006C2EB1">
              <w:rPr>
                <w:rFonts w:ascii="Times New Roman" w:hAnsi="Times New Roman" w:cs="Times New Roman"/>
                <w:b/>
                <w:sz w:val="24"/>
                <w:szCs w:val="24"/>
              </w:rPr>
              <w:t>Аксиомы стереометрии. Парал</w:t>
            </w:r>
            <w:r w:rsidRPr="006C2EB1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 xml:space="preserve">лельность прямой и </w:t>
            </w:r>
            <w:r w:rsidRPr="006C2EB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лоскости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Параллельные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лоскости. Признак параллель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ности двух плоско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стей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войства степени с рациональным показателем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нятие предела последовательности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. Число е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войства параллельных плоскостей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нятие степени с иррациональным показателем. Показательная функция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№ 4по теме: </w:t>
            </w:r>
            <w:r w:rsidRPr="00D22D1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«Степень положительного числа»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Тетраэдр. Параллелепипед.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Задачи на построение сечений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99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огарифмы</w:t>
            </w:r>
          </w:p>
        </w:tc>
        <w:tc>
          <w:tcPr>
            <w:tcW w:w="992" w:type="dxa"/>
            <w:shd w:val="clear" w:color="auto" w:fill="FF99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часов</w:t>
            </w:r>
          </w:p>
        </w:tc>
        <w:tc>
          <w:tcPr>
            <w:tcW w:w="3260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Понятие логарифма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5C45D2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45D2">
              <w:rPr>
                <w:rFonts w:ascii="Times New Roman" w:hAnsi="Times New Roman" w:cs="Times New Roman"/>
                <w:b/>
                <w:sz w:val="24"/>
                <w:szCs w:val="24"/>
              </w:rPr>
              <w:t>Зачет по теме «Парал</w:t>
            </w:r>
            <w:r w:rsidRPr="005C45D2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лельность прямых и плоско</w:t>
            </w:r>
            <w:r w:rsidRPr="005C45D2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стей»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</w:t>
            </w:r>
            <w:r w:rsidRPr="006C2EB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softHyphen/>
              <w:t xml:space="preserve">рольная </w:t>
            </w:r>
            <w:r w:rsidRPr="006C2EB1">
              <w:rPr>
                <w:rFonts w:ascii="Times New Roman" w:eastAsia="Times New Roman" w:hAnsi="Times New Roman" w:cs="Times New Roman"/>
                <w:b/>
                <w:spacing w:val="-2"/>
                <w:sz w:val="24"/>
                <w:szCs w:val="24"/>
                <w:lang w:eastAsia="ru-RU"/>
              </w:rPr>
              <w:t>работа №</w:t>
            </w:r>
            <w:r>
              <w:rPr>
                <w:rFonts w:ascii="Times New Roman" w:eastAsia="Times New Roman" w:hAnsi="Times New Roman" w:cs="Times New Roman"/>
                <w:b/>
                <w:spacing w:val="-2"/>
                <w:sz w:val="24"/>
                <w:szCs w:val="24"/>
                <w:lang w:eastAsia="ru-RU"/>
              </w:rPr>
              <w:t xml:space="preserve"> 5 по </w:t>
            </w:r>
            <w:r>
              <w:rPr>
                <w:rFonts w:ascii="Times New Roman" w:eastAsia="Times New Roman" w:hAnsi="Times New Roman" w:cs="Times New Roman"/>
                <w:b/>
                <w:spacing w:val="-2"/>
                <w:sz w:val="24"/>
                <w:szCs w:val="24"/>
                <w:lang w:eastAsia="ru-RU"/>
              </w:rPr>
              <w:lastRenderedPageBreak/>
              <w:t>теме: «</w:t>
            </w:r>
            <w:r w:rsidRPr="006C2EB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арал</w:t>
            </w:r>
            <w:r w:rsidRPr="006C2EB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softHyphen/>
            </w:r>
            <w:r w:rsidRPr="006C2EB1">
              <w:rPr>
                <w:rFonts w:ascii="Times New Roman" w:eastAsia="Times New Roman" w:hAnsi="Times New Roman" w:cs="Times New Roman"/>
                <w:b/>
                <w:spacing w:val="-4"/>
                <w:sz w:val="24"/>
                <w:szCs w:val="24"/>
                <w:lang w:eastAsia="ru-RU"/>
              </w:rPr>
              <w:t xml:space="preserve">лельность </w:t>
            </w:r>
            <w:r w:rsidRPr="006C2EB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ямых плоскостей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00B0F0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II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 ПЕРПЕНДИКУЛЯРНОСТЬ ПРЯМЫХ И ПЛОСКОСТЕЙ</w:t>
            </w:r>
          </w:p>
        </w:tc>
        <w:tc>
          <w:tcPr>
            <w:tcW w:w="1039" w:type="dxa"/>
            <w:shd w:val="clear" w:color="auto" w:fill="00B0F0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4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часов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пен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дику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лярные прямые в про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странстве. Парал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лельные прямые, перпендикулярные к плоскости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99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казательные и логарифмические уравнения и неравенства</w:t>
            </w:r>
          </w:p>
        </w:tc>
        <w:tc>
          <w:tcPr>
            <w:tcW w:w="992" w:type="dxa"/>
            <w:shd w:val="clear" w:color="auto" w:fill="FF99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часов</w:t>
            </w:r>
          </w:p>
        </w:tc>
        <w:tc>
          <w:tcPr>
            <w:tcW w:w="3260" w:type="dxa"/>
            <w:shd w:val="clear" w:color="auto" w:fill="FFFFFF" w:themeFill="background1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тейшие показательные уравнения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ростейшие логарифмические уравнения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Уравнения, сводящиеся к простейшим заменой неизвестного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 перпендикулярности прямой и плоскости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ростейшие показательные неравенства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ростейшие логарифмические неравенства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 перпендикулярности прямой и плоскости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  <w:shd w:val="clear" w:color="auto" w:fill="B2A1C7" w:themeFill="accent4" w:themeFillTint="99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65-66</w:t>
            </w:r>
          </w:p>
        </w:tc>
        <w:tc>
          <w:tcPr>
            <w:tcW w:w="13856" w:type="dxa"/>
            <w:gridSpan w:val="8"/>
            <w:shd w:val="clear" w:color="auto" w:fill="B2A1C7" w:themeFill="accent4" w:themeFillTint="99"/>
          </w:tcPr>
          <w:p w:rsidR="001818E3" w:rsidRPr="006C2EB1" w:rsidRDefault="001818E3" w:rsidP="004130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sz w:val="24"/>
                <w:szCs w:val="24"/>
              </w:rPr>
              <w:t>Полугодовая контрольная работ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2 часа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Неравенства, сводящиеся к простейшим заменой 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известного. Подготовка к контрольной работе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8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 6 по теме:</w:t>
            </w:r>
            <w:r w:rsidRPr="00D22D1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«Логарифмы. Показательные и логарифмические уравнения и неравенства»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орема о 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плоскости, перпендикулярной прямой. 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4" w:type="dxa"/>
            <w:gridSpan w:val="2"/>
            <w:shd w:val="clear" w:color="auto" w:fill="FF66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II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 ТРИГОНОМЕТРИЧЕСКИЕ ФОРМУЛЫ. ТРИГОНОМЕТРИЧЕСКИЕ ФУНКЦИИ.</w:t>
            </w:r>
          </w:p>
        </w:tc>
        <w:tc>
          <w:tcPr>
            <w:tcW w:w="3260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инус и косинус угла</w:t>
            </w:r>
          </w:p>
        </w:tc>
        <w:tc>
          <w:tcPr>
            <w:tcW w:w="992" w:type="dxa"/>
            <w:shd w:val="clear" w:color="auto" w:fill="FF66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4 часа</w:t>
            </w:r>
          </w:p>
        </w:tc>
        <w:tc>
          <w:tcPr>
            <w:tcW w:w="3260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Понятие угла. Радианная мера угла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Определение синуса и косинуса угла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ерпен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дику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лярность прямой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и плоскости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Рас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стояние от точки до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 плоскости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Основные формулы для синуса и косинуса угла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Арксинус и арккосинус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ангенс и котангенс угла</w:t>
            </w:r>
          </w:p>
        </w:tc>
        <w:tc>
          <w:tcPr>
            <w:tcW w:w="992" w:type="dxa"/>
            <w:shd w:val="clear" w:color="auto" w:fill="FF66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 часа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Определение тангенса и котангенса угла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о трех перпендикулярах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формулы для  </w:t>
            </w:r>
            <w:proofErr w:type="spellStart"/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tg</w:t>
            </w:r>
            <w:proofErr w:type="spellEnd"/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 α и  </w:t>
            </w:r>
            <w:proofErr w:type="spellStart"/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ctg</w:t>
            </w:r>
            <w:proofErr w:type="spellEnd"/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 α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Арктангенс. Подготовка к контрольной работе. 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Угол между прямой и плоскостью. Двугран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</w:r>
            <w:r w:rsidRPr="006C2EB1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ный угол.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пен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дику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лярность  плоско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стей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№ 7 по теме: </w:t>
            </w:r>
            <w:r w:rsidRPr="00D22D1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«Синус и косинус угла. Тангенс и котангенс угла»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Формулы сложения</w:t>
            </w:r>
          </w:p>
        </w:tc>
        <w:tc>
          <w:tcPr>
            <w:tcW w:w="992" w:type="dxa"/>
            <w:shd w:val="clear" w:color="auto" w:fill="FF66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 часов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Косинус разности и косинус суммы двух угло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Формулы для дополнительных угло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инус суммы и синус разности двух угло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умма и разность синусов и косинусо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5C45D2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45D2">
              <w:rPr>
                <w:rFonts w:ascii="Times New Roman" w:hAnsi="Times New Roman" w:cs="Times New Roman"/>
                <w:b/>
                <w:sz w:val="24"/>
                <w:szCs w:val="24"/>
              </w:rPr>
              <w:t>Зачет по теме: «Перпендикулярность прямых и плоскостей»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умма и разность синусов и косинусо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Формулы для двойных и половинных угло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Формулы для двойных и половинных угло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8 по теме: «</w:t>
            </w:r>
            <w:r w:rsidRPr="006C2EB1">
              <w:rPr>
                <w:rFonts w:ascii="Times New Roman" w:hAnsi="Times New Roman" w:cs="Times New Roman"/>
                <w:b/>
                <w:sz w:val="24"/>
                <w:szCs w:val="24"/>
              </w:rPr>
              <w:t>Перпенд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кулярность прямых и плоскостей»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C4654C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654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ригонометрические функции числового аргумента</w:t>
            </w:r>
          </w:p>
        </w:tc>
        <w:tc>
          <w:tcPr>
            <w:tcW w:w="992" w:type="dxa"/>
            <w:shd w:val="clear" w:color="auto" w:fill="FF66FF"/>
          </w:tcPr>
          <w:p w:rsidR="001818E3" w:rsidRPr="00C4654C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654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 часов</w:t>
            </w:r>
          </w:p>
        </w:tc>
        <w:tc>
          <w:tcPr>
            <w:tcW w:w="3260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6C2EB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у = </w:t>
            </w:r>
            <w:proofErr w:type="spellStart"/>
            <w:r w:rsidRPr="006C2EB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inх</w:t>
            </w:r>
            <w:proofErr w:type="spellEnd"/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6C2EB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у = </w:t>
            </w:r>
            <w:proofErr w:type="spellStart"/>
            <w:r w:rsidRPr="006C2EB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osх</w:t>
            </w:r>
            <w:proofErr w:type="spellEnd"/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00B0F0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III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 МНОГОГРАННИКИ</w:t>
            </w:r>
          </w:p>
        </w:tc>
        <w:tc>
          <w:tcPr>
            <w:tcW w:w="1039" w:type="dxa"/>
            <w:shd w:val="clear" w:color="auto" w:fill="00B0F0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9 часов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Понятие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многогранника. Призма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ризма. Площадь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верхности призмы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6C2EB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у = </w:t>
            </w:r>
            <w:proofErr w:type="spellStart"/>
            <w:r w:rsidRPr="006C2EB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g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6C2EB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у = </w:t>
            </w:r>
            <w:proofErr w:type="spellStart"/>
            <w:r w:rsidRPr="006C2EB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tgх</w:t>
            </w:r>
            <w:proofErr w:type="spellEnd"/>
            <w:r w:rsidRPr="006C2EB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. 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D22D12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2D1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№ 9 по теме: </w:t>
            </w:r>
            <w:r w:rsidRPr="00D22D1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«Формулы сложения. Тригонометрические функции числового аргумента»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  <w:lang w:eastAsia="ru-RU"/>
              </w:rPr>
              <w:t>Призма.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Наклонная призма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ригонометрические уравнения и неравенства</w:t>
            </w:r>
          </w:p>
        </w:tc>
        <w:tc>
          <w:tcPr>
            <w:tcW w:w="992" w:type="dxa"/>
            <w:shd w:val="clear" w:color="auto" w:fill="FF66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часов</w:t>
            </w:r>
          </w:p>
        </w:tc>
        <w:tc>
          <w:tcPr>
            <w:tcW w:w="3260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  <w:lang w:eastAsia="ru-RU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Простейшие тригонометрические уравнения.</w:t>
            </w:r>
          </w:p>
        </w:tc>
        <w:tc>
          <w:tcPr>
            <w:tcW w:w="99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ростейшие тригонометрические уравнения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Пирамида. Правильная 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ирамида.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поверхно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сти пра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 xml:space="preserve">вильной </w:t>
            </w:r>
            <w:r w:rsidRPr="006C2E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  <w:t>пирамиды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Уравнения, сводящиеся к 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стейшим заменой неизвестного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рименение основных тригонометрических формул для решения уравнений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Однородные уравнения. Подготовка к контрольной работе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  <w:t xml:space="preserve">Усеченная 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ирамида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 10</w:t>
            </w:r>
            <w:r w:rsidRPr="006C2EB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 </w:t>
            </w:r>
            <w:r w:rsidRPr="00D22D1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ме: </w:t>
            </w:r>
            <w:r w:rsidRPr="00D22D1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«Тригонометрические уравнения и неравенства»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C4654C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654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Элементы теории вероятностей</w:t>
            </w:r>
          </w:p>
        </w:tc>
        <w:tc>
          <w:tcPr>
            <w:tcW w:w="992" w:type="dxa"/>
            <w:shd w:val="clear" w:color="auto" w:fill="FF66FF"/>
          </w:tcPr>
          <w:p w:rsidR="001818E3" w:rsidRPr="00C4654C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654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 часа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Понятие вероятности события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иммет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рия в про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странстве. Понятие правиль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ного много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гранника. Элементы симмет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рии  </w:t>
            </w:r>
            <w:proofErr w:type="gramStart"/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ра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вильных</w:t>
            </w:r>
            <w:proofErr w:type="gramEnd"/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 много</w:t>
            </w:r>
            <w:r w:rsidRPr="006C2EB1">
              <w:rPr>
                <w:rFonts w:ascii="Times New Roman" w:hAnsi="Times New Roman" w:cs="Times New Roman"/>
                <w:sz w:val="24"/>
                <w:szCs w:val="24"/>
              </w:rPr>
              <w:softHyphen/>
              <w:t>гранни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.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5C45D2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45D2">
              <w:rPr>
                <w:rFonts w:ascii="Times New Roman" w:hAnsi="Times New Roman" w:cs="Times New Roman"/>
                <w:b/>
                <w:sz w:val="24"/>
                <w:szCs w:val="24"/>
              </w:rPr>
              <w:t>Зачет по теме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45D2">
              <w:rPr>
                <w:rFonts w:ascii="Times New Roman" w:hAnsi="Times New Roman" w:cs="Times New Roman"/>
                <w:b/>
                <w:sz w:val="24"/>
                <w:szCs w:val="24"/>
              </w:rPr>
              <w:t>«Многогранники»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нятие вероятности события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Свойства вероятностей событий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1818E3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C2D69B" w:themeFill="accent3" w:themeFillTint="99"/>
          </w:tcPr>
          <w:p w:rsidR="001818E3" w:rsidRPr="00792A9E" w:rsidRDefault="001818E3" w:rsidP="004130E7">
            <w:pPr>
              <w:autoSpaceDE w:val="0"/>
              <w:autoSpaceDN w:val="0"/>
              <w:adjustRightInd w:val="0"/>
              <w:ind w:left="113" w:right="113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792A9E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Повторение курса алгебры и математического </w:t>
            </w: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анализа </w:t>
            </w:r>
            <w:r w:rsidRPr="00792A9E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10 класс</w:t>
            </w:r>
          </w:p>
          <w:p w:rsidR="001818E3" w:rsidRPr="00792A9E" w:rsidRDefault="001818E3" w:rsidP="004130E7">
            <w:pPr>
              <w:autoSpaceDE w:val="0"/>
              <w:autoSpaceDN w:val="0"/>
              <w:adjustRightInd w:val="0"/>
              <w:ind w:right="113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C2D69B" w:themeFill="accent3" w:themeFillTint="99"/>
          </w:tcPr>
          <w:p w:rsidR="001818E3" w:rsidRPr="00792A9E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1</w:t>
            </w:r>
            <w:r w:rsidRPr="00792A9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часов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вторение. Числа и вычисления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11 по теме: «</w:t>
            </w:r>
            <w:r w:rsidRPr="006C2EB1">
              <w:rPr>
                <w:rFonts w:ascii="Times New Roman" w:hAnsi="Times New Roman" w:cs="Times New Roman"/>
                <w:b/>
                <w:sz w:val="24"/>
                <w:szCs w:val="24"/>
              </w:rPr>
              <w:t>Многогранники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Упрощение выражений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9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Линейные и квадратные уравнения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FFFF" w:themeFill="background1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00B0F0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IV</w:t>
            </w: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 ВЕКТОРЫ В ПРОСТРАНСТВЕ.</w:t>
            </w:r>
          </w:p>
        </w:tc>
        <w:tc>
          <w:tcPr>
            <w:tcW w:w="1039" w:type="dxa"/>
            <w:shd w:val="clear" w:color="auto" w:fill="00B0F0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 часов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нятие 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ктора. Равенство векторов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векторов. Умножение вектора на число.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вторение. Рациональные уравнения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shd w:val="clear" w:color="auto" w:fill="FFFFFF"/>
              <w:spacing w:line="211" w:lineRule="exact"/>
              <w:ind w:right="106"/>
              <w:rPr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вторение. Рациональные уравнения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вторение. Системы уравнений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мпла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нарные векторы. Правило паралле</w:t>
            </w:r>
            <w:r w:rsidRPr="006C2EB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лепипеда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неравенств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вторение. Арифметическая и геометрическая прогрессия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 xml:space="preserve">Разложение вектора по трем </w:t>
            </w:r>
          </w:p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некомпланарным векторам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b/>
                <w:sz w:val="24"/>
                <w:szCs w:val="24"/>
              </w:rPr>
              <w:t>Ко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трольная работа № 12 по теме: «Векторы в </w:t>
            </w:r>
            <w:r w:rsidRPr="006C2EB1">
              <w:rPr>
                <w:rFonts w:ascii="Times New Roman" w:hAnsi="Times New Roman" w:cs="Times New Roman"/>
                <w:b/>
                <w:sz w:val="24"/>
                <w:szCs w:val="24"/>
              </w:rPr>
              <w:t>про</w:t>
            </w:r>
            <w:r w:rsidRPr="006C2EB1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странстве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казательные и логарифмические уравнения.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казательные и логарифмические неравенства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Тригонометрия. Решение уравнений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1818E3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C2D69B" w:themeFill="accent3" w:themeFillTint="99"/>
          </w:tcPr>
          <w:p w:rsidR="001818E3" w:rsidRPr="00792A9E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92A9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Повторение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урса геометрии  10 класс</w:t>
            </w:r>
          </w:p>
        </w:tc>
        <w:tc>
          <w:tcPr>
            <w:tcW w:w="1039" w:type="dxa"/>
            <w:shd w:val="clear" w:color="auto" w:fill="C2D69B" w:themeFill="accent3" w:themeFillTint="99"/>
          </w:tcPr>
          <w:p w:rsidR="001818E3" w:rsidRPr="00792A9E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92A9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 часа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3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вторение геометрии за курс 10 класса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Повторение геометрии за курс 10 класса</w:t>
            </w:r>
          </w:p>
        </w:tc>
        <w:tc>
          <w:tcPr>
            <w:tcW w:w="1039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05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C2EB1" w:rsidTr="004130E7">
        <w:tc>
          <w:tcPr>
            <w:tcW w:w="704" w:type="dxa"/>
          </w:tcPr>
          <w:p w:rsidR="001818E3" w:rsidRPr="006C2EB1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2EB1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36</w:t>
            </w:r>
          </w:p>
        </w:tc>
        <w:tc>
          <w:tcPr>
            <w:tcW w:w="13856" w:type="dxa"/>
            <w:gridSpan w:val="8"/>
            <w:shd w:val="clear" w:color="auto" w:fill="FFC000"/>
          </w:tcPr>
          <w:p w:rsidR="001818E3" w:rsidRPr="00792A9E" w:rsidRDefault="001818E3" w:rsidP="004130E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92A9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вая контрольная работа  2 часа</w:t>
            </w:r>
          </w:p>
        </w:tc>
      </w:tr>
    </w:tbl>
    <w:p w:rsidR="001818E3" w:rsidRDefault="001818E3" w:rsidP="001818E3">
      <w:pPr>
        <w:rPr>
          <w:sz w:val="24"/>
          <w:szCs w:val="24"/>
        </w:rPr>
      </w:pPr>
    </w:p>
    <w:p w:rsidR="001818E3" w:rsidRDefault="001818E3" w:rsidP="001818E3">
      <w:pPr>
        <w:rPr>
          <w:sz w:val="24"/>
          <w:szCs w:val="24"/>
        </w:rPr>
      </w:pPr>
    </w:p>
    <w:p w:rsidR="001818E3" w:rsidRDefault="001818E3" w:rsidP="001818E3">
      <w:pPr>
        <w:rPr>
          <w:sz w:val="24"/>
          <w:szCs w:val="24"/>
        </w:rPr>
      </w:pPr>
    </w:p>
    <w:p w:rsidR="001818E3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818E3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818E3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818E3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818E3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818E3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818E3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818E3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818E3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818E3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818E3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818E3" w:rsidRPr="00661AB7" w:rsidRDefault="001818E3" w:rsidP="001818E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4609B">
        <w:rPr>
          <w:rFonts w:ascii="Times New Roman" w:hAnsi="Times New Roman" w:cs="Times New Roman"/>
          <w:b/>
          <w:sz w:val="32"/>
          <w:szCs w:val="32"/>
        </w:rPr>
        <w:lastRenderedPageBreak/>
        <w:t>Календарно – тематическое планирование по математике</w:t>
      </w:r>
      <w:r>
        <w:rPr>
          <w:rFonts w:ascii="Times New Roman" w:hAnsi="Times New Roman" w:cs="Times New Roman"/>
          <w:b/>
          <w:sz w:val="32"/>
          <w:szCs w:val="32"/>
        </w:rPr>
        <w:t xml:space="preserve"> в 11</w:t>
      </w:r>
      <w:r w:rsidRPr="0004609B">
        <w:rPr>
          <w:rFonts w:ascii="Times New Roman" w:hAnsi="Times New Roman" w:cs="Times New Roman"/>
          <w:b/>
          <w:sz w:val="32"/>
          <w:szCs w:val="32"/>
        </w:rPr>
        <w:t xml:space="preserve"> классе (базовый уровень)</w:t>
      </w:r>
    </w:p>
    <w:tbl>
      <w:tblPr>
        <w:tblStyle w:val="a4"/>
        <w:tblW w:w="0" w:type="auto"/>
        <w:tblLayout w:type="fixed"/>
        <w:tblLook w:val="04A0"/>
      </w:tblPr>
      <w:tblGrid>
        <w:gridCol w:w="704"/>
        <w:gridCol w:w="992"/>
        <w:gridCol w:w="993"/>
        <w:gridCol w:w="3402"/>
        <w:gridCol w:w="992"/>
        <w:gridCol w:w="3260"/>
        <w:gridCol w:w="1276"/>
        <w:gridCol w:w="2268"/>
        <w:gridCol w:w="673"/>
      </w:tblGrid>
      <w:tr w:rsidR="001818E3" w:rsidRPr="0060136D" w:rsidTr="004130E7">
        <w:tc>
          <w:tcPr>
            <w:tcW w:w="2689" w:type="dxa"/>
            <w:gridSpan w:val="3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4394" w:type="dxa"/>
            <w:gridSpan w:val="2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Алгебра и начала математического анализа</w:t>
            </w:r>
          </w:p>
        </w:tc>
        <w:tc>
          <w:tcPr>
            <w:tcW w:w="4536" w:type="dxa"/>
            <w:gridSpan w:val="2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Геометрия</w:t>
            </w:r>
          </w:p>
        </w:tc>
        <w:tc>
          <w:tcPr>
            <w:tcW w:w="2268" w:type="dxa"/>
            <w:vMerge w:val="restart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Материально – техническое оснащение</w:t>
            </w: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Номер урока</w:t>
            </w:r>
          </w:p>
        </w:tc>
        <w:tc>
          <w:tcPr>
            <w:tcW w:w="1985" w:type="dxa"/>
            <w:gridSpan w:val="2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Даты проведения</w:t>
            </w: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Содержание (разделы, темы)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Содержание (разделы, темы)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2268" w:type="dxa"/>
            <w:vMerge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  <w:shd w:val="clear" w:color="auto" w:fill="FBD4B4" w:themeFill="accent6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5" w:type="dxa"/>
            <w:gridSpan w:val="6"/>
            <w:shd w:val="clear" w:color="auto" w:fill="FBD4B4" w:themeFill="accent6" w:themeFillTint="66"/>
          </w:tcPr>
          <w:p w:rsidR="001818E3" w:rsidRPr="0060136D" w:rsidRDefault="001818E3" w:rsidP="004130E7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Повторение курса алгебры и начал математического анализа и геометрии 10 класса (9 часов)</w:t>
            </w:r>
          </w:p>
        </w:tc>
        <w:tc>
          <w:tcPr>
            <w:tcW w:w="2268" w:type="dxa"/>
            <w:shd w:val="clear" w:color="auto" w:fill="FBD4B4" w:themeFill="accent6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  <w:shd w:val="clear" w:color="auto" w:fill="FBD4B4" w:themeFill="accent6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Корни, степени, логарифмы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нятие рационального уравнения и неравенства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нятие показательного и логарифмического уравнения и неравенства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араллельность прямых и плоскостей в пространстве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сновные формулы тригонометрии, тригонометрические функции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  <w:vAlign w:val="center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ерпендикулярность прямых и плоскостей в пространстве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Многогранники. Пирамида, призм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  <w:shd w:val="clear" w:color="auto" w:fill="FFC000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8-9</w:t>
            </w:r>
          </w:p>
        </w:tc>
        <w:tc>
          <w:tcPr>
            <w:tcW w:w="13856" w:type="dxa"/>
            <w:gridSpan w:val="8"/>
            <w:shd w:val="clear" w:color="auto" w:fill="B2A1C7" w:themeFill="accent4" w:themeFillTint="99"/>
          </w:tcPr>
          <w:p w:rsidR="001818E3" w:rsidRPr="0060136D" w:rsidRDefault="001818E3" w:rsidP="004130E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ходная контрольная работа  2 часа</w:t>
            </w: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4" w:type="dxa"/>
            <w:gridSpan w:val="2"/>
            <w:shd w:val="clear" w:color="auto" w:fill="FF99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</w:t>
            </w: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I</w:t>
            </w: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 ФУНКЦИИ. ПРОИЗВОДНЫЕ. ИНТЕГРАЛЫ.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99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Функция и их графики</w:t>
            </w:r>
          </w:p>
        </w:tc>
        <w:tc>
          <w:tcPr>
            <w:tcW w:w="992" w:type="dxa"/>
            <w:shd w:val="clear" w:color="auto" w:fill="FF99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6 часов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арные функции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ласть определения и область изменения функции. Ограниченность функции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етность, нечетность, периодичность функций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00B0F0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етод координат</w:t>
            </w:r>
          </w:p>
        </w:tc>
        <w:tc>
          <w:tcPr>
            <w:tcW w:w="1276" w:type="dxa"/>
            <w:shd w:val="clear" w:color="auto" w:fill="00B0F0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2 часов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ямоугольная система координат в пространстве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Промежутки возрастания, убывания, </w:t>
            </w:r>
            <w:proofErr w:type="spellStart"/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 и нули функции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й и построение их графиков элементарными методами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Связь между координатами векторов и координатами точек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сновные способы преобразования графиков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едел функции и непрерывность</w:t>
            </w:r>
          </w:p>
        </w:tc>
        <w:tc>
          <w:tcPr>
            <w:tcW w:w="99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 часа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нятие предела функции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дносторонние пределы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Свойства пределов функций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нятие непрерывности функций. Непрерывность элементарных функций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1 по теме </w:t>
            </w:r>
            <w:r w:rsidRPr="00BA73EA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«Векторы»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братные функции</w:t>
            </w:r>
          </w:p>
        </w:tc>
        <w:tc>
          <w:tcPr>
            <w:tcW w:w="99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 часа</w:t>
            </w:r>
          </w:p>
        </w:tc>
        <w:tc>
          <w:tcPr>
            <w:tcW w:w="3260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нятие обратной функции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нтрольная работа № 2</w:t>
            </w:r>
            <w:r w:rsidRPr="0060136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по теме: «Функции и их графики. Предел функции и непрерывность. Обратные </w:t>
            </w:r>
            <w:r w:rsidRPr="0060136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lastRenderedPageBreak/>
              <w:t>функции.»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 w:rsidRPr="00BA73EA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Производная</w:t>
            </w:r>
          </w:p>
        </w:tc>
        <w:tc>
          <w:tcPr>
            <w:tcW w:w="99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часов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ind w:right="-2"/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</w:p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нятие производной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Угол между векторами. Скалярное произведение векторов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оизводная суммы. Производная разности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оизводная суммы. Производная разности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Угол между векторами. Скалярное произведение векторов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Вычисление углов между прямыми и плоскостями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оизводная произведения. Производная частного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оизводные элементарных функций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оизводная сложной функции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Движения. 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оизводная сложной функции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абота №3</w:t>
            </w:r>
            <w:r w:rsidRPr="0060136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 теме: «Производная»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sz w:val="24"/>
                <w:szCs w:val="24"/>
              </w:rPr>
              <w:t>Зачет по теме: «Метод координат в пространстве»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</w:t>
            </w:r>
            <w:r w:rsidRPr="00BA73E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 </w:t>
            </w:r>
            <w:r w:rsidRPr="00BA73EA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«Векторы»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именение производной</w:t>
            </w:r>
          </w:p>
        </w:tc>
        <w:tc>
          <w:tcPr>
            <w:tcW w:w="99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1 часов</w:t>
            </w:r>
          </w:p>
        </w:tc>
        <w:tc>
          <w:tcPr>
            <w:tcW w:w="3260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Максимум и минимум </w:t>
            </w:r>
            <w:r w:rsidRPr="006013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ункции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00B0F0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Цилиндр, конус, шар</w:t>
            </w:r>
          </w:p>
        </w:tc>
        <w:tc>
          <w:tcPr>
            <w:tcW w:w="1276" w:type="dxa"/>
            <w:shd w:val="clear" w:color="auto" w:fill="00B0F0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13 </w:t>
            </w: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часов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нятие цилиндр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иближенные вычисления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Возрастание и убывание функции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лощадь поверхности цилиндра.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pStyle w:val="3"/>
              <w:outlineLvl w:val="2"/>
              <w:rPr>
                <w:b w:val="0"/>
                <w:szCs w:val="24"/>
              </w:rPr>
            </w:pPr>
            <w:r w:rsidRPr="0060136D">
              <w:rPr>
                <w:b w:val="0"/>
                <w:szCs w:val="24"/>
              </w:rPr>
              <w:t>Понятие  конуса.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Возрастание и убывание функции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оизводные высших порядков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Задачи на максимум и минимум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Усечённый конус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с применением производной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с применением производной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лощадь поверхности конуса.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Сфера и шар.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 5</w:t>
            </w:r>
            <w:r w:rsidRPr="0060136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 теме: «Применение производной»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Первообразная и интеграл</w:t>
            </w:r>
          </w:p>
        </w:tc>
        <w:tc>
          <w:tcPr>
            <w:tcW w:w="99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9</w:t>
            </w: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часов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Понятие первообразной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нятие первообразной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Уравнение сферы.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лощадь криволинейной трапеции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пределенный интеграл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заимное расположение сферы и плоскости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  <w:shd w:val="clear" w:color="auto" w:fill="B2A1C7" w:themeFill="accent4" w:themeFillTint="99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65-66</w:t>
            </w:r>
          </w:p>
        </w:tc>
        <w:tc>
          <w:tcPr>
            <w:tcW w:w="13856" w:type="dxa"/>
            <w:gridSpan w:val="8"/>
            <w:shd w:val="clear" w:color="auto" w:fill="B2A1C7" w:themeFill="accent4" w:themeFillTint="99"/>
          </w:tcPr>
          <w:p w:rsidR="001818E3" w:rsidRPr="0060136D" w:rsidRDefault="001818E3" w:rsidP="004130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sz w:val="24"/>
                <w:szCs w:val="24"/>
              </w:rPr>
              <w:t>Полугодовая контрольная работа  2 часа</w:t>
            </w:r>
          </w:p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Формула Ньютона-Лейбница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Формула Ньютона-Лейбница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Касательная плоскость к сфере.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Свойства определенных интегралов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 6</w:t>
            </w:r>
            <w:r w:rsidRPr="0060136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 теме: «Первообразная и интеграл»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лощадь сферы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sz w:val="24"/>
                <w:szCs w:val="24"/>
              </w:rPr>
              <w:t>Зачет по теме: «Цилиндр, конус, шар»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вносильность уравнений и неравенств</w:t>
            </w:r>
          </w:p>
        </w:tc>
        <w:tc>
          <w:tcPr>
            <w:tcW w:w="99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 часа</w:t>
            </w:r>
          </w:p>
        </w:tc>
        <w:tc>
          <w:tcPr>
            <w:tcW w:w="3260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Равносильные преобразования уравнений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Равносильные преобразования уравнений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Равносильные преобразования неравенств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 7</w:t>
            </w:r>
            <w:r w:rsidRPr="0060136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 теме: </w:t>
            </w:r>
            <w:r w:rsidRPr="0060136D">
              <w:rPr>
                <w:rFonts w:ascii="Times New Roman" w:hAnsi="Times New Roman" w:cs="Times New Roman"/>
                <w:b/>
                <w:sz w:val="24"/>
                <w:szCs w:val="24"/>
              </w:rPr>
              <w:t>«Цилиндр, конус, шар»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C31235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123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авнения-следствия</w:t>
            </w:r>
          </w:p>
        </w:tc>
        <w:tc>
          <w:tcPr>
            <w:tcW w:w="992" w:type="dxa"/>
            <w:shd w:val="clear" w:color="auto" w:fill="FF66FF"/>
          </w:tcPr>
          <w:p w:rsidR="001818E3" w:rsidRPr="00C31235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123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 часов</w:t>
            </w:r>
          </w:p>
        </w:tc>
        <w:tc>
          <w:tcPr>
            <w:tcW w:w="3260" w:type="dxa"/>
            <w:shd w:val="clear" w:color="auto" w:fill="auto"/>
          </w:tcPr>
          <w:p w:rsidR="001818E3" w:rsidRPr="00C31235" w:rsidRDefault="001818E3" w:rsidP="004130E7">
            <w:pP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нятие уравнения-следствия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Возведение уравнения в четную степень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00B0F0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бъемы тел</w:t>
            </w:r>
          </w:p>
        </w:tc>
        <w:tc>
          <w:tcPr>
            <w:tcW w:w="1276" w:type="dxa"/>
            <w:shd w:val="clear" w:color="auto" w:fill="00B0F0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8 часов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Объем прямоугольного </w:t>
            </w:r>
            <w:r w:rsidRPr="006013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араллелепипед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бъем прямоугольного параллелепипед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Потенцирование логарифмических уравнений  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Другие преобразования, приводящие к уравнению-следствию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именение нескольких преобразований, приводящих к уравнению-следствию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60136D" w:rsidRDefault="001818E3" w:rsidP="004130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вносильность уравнений и неравенств систем</w:t>
            </w:r>
          </w:p>
        </w:tc>
        <w:tc>
          <w:tcPr>
            <w:tcW w:w="99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 часов</w:t>
            </w:r>
          </w:p>
        </w:tc>
        <w:tc>
          <w:tcPr>
            <w:tcW w:w="3260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сновные понятия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с помощью систем  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бъем прямой призмы.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бъем цилиндр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с помощью систем  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с помощью систем  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ind w:right="-2"/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Уравнения вида </w:t>
            </w:r>
          </w:p>
          <w:p w:rsidR="001818E3" w:rsidRPr="0060136D" w:rsidRDefault="001818E3" w:rsidP="004130E7">
            <w:pPr>
              <w:ind w:right="-2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α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d>
                  </m:e>
                </m:d>
              </m:oMath>
            </m:oMathPara>
          </w:p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бъем наклонной призмы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помощью систем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помощью систем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бъем наклонной призмы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бъем пирамиды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Решение неравенств с </w:t>
            </w:r>
            <w:r w:rsidRPr="006013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мощью систем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вносильность уравнений на множествах</w:t>
            </w:r>
          </w:p>
        </w:tc>
        <w:tc>
          <w:tcPr>
            <w:tcW w:w="992" w:type="dxa"/>
            <w:shd w:val="clear" w:color="auto" w:fill="FF66FF"/>
          </w:tcPr>
          <w:p w:rsidR="001818E3" w:rsidRPr="00065B8F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65B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 часа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сновные понятия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Возведение уравнения в четную степень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Объемы многогранников»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Возведение уравнения в четную степень</w:t>
            </w:r>
          </w:p>
        </w:tc>
        <w:tc>
          <w:tcPr>
            <w:tcW w:w="99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 8</w:t>
            </w:r>
            <w:r w:rsidRPr="0060136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 теме: «</w:t>
            </w:r>
            <w:r w:rsidRPr="0060136D">
              <w:rPr>
                <w:rFonts w:ascii="Times New Roman" w:hAnsi="Times New Roman" w:cs="Times New Roman"/>
                <w:b/>
                <w:sz w:val="24"/>
                <w:szCs w:val="24"/>
              </w:rPr>
              <w:t>Равносильность уравнений и неравенств. Уравнения-следствия. Равносильность уравнений и неравенств систем. Равносильность уравнений на множествах.</w:t>
            </w:r>
            <w:r w:rsidRPr="0060136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»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бъем  конуса.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бъем  конуса.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вносильность неравенств на множествах</w:t>
            </w:r>
          </w:p>
        </w:tc>
        <w:tc>
          <w:tcPr>
            <w:tcW w:w="99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 часа</w:t>
            </w:r>
          </w:p>
        </w:tc>
        <w:tc>
          <w:tcPr>
            <w:tcW w:w="3260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Основные понятия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Возведение неравенств в четную степень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Возведение неравенств в четную степень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Объемы тел вращения»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етод промежутков для уравнений и неравенств</w:t>
            </w:r>
          </w:p>
        </w:tc>
        <w:tc>
          <w:tcPr>
            <w:tcW w:w="99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 часа</w:t>
            </w:r>
          </w:p>
        </w:tc>
        <w:tc>
          <w:tcPr>
            <w:tcW w:w="3260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Уравнения с модулями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Неравенства с модулями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бъем шар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бъем шар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Метод интервалов для непрерывных функций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ind w:right="-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9</w:t>
            </w:r>
            <w:r w:rsidRPr="0060136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: </w:t>
            </w: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«Неравенства»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66FF"/>
          </w:tcPr>
          <w:p w:rsidR="001818E3" w:rsidRPr="00BA73EA" w:rsidRDefault="001818E3" w:rsidP="004130E7">
            <w:pPr>
              <w:ind w:right="-2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истемы уравнений с несколькими неизвестными</w:t>
            </w:r>
          </w:p>
        </w:tc>
        <w:tc>
          <w:tcPr>
            <w:tcW w:w="992" w:type="dxa"/>
            <w:shd w:val="clear" w:color="auto" w:fill="FF66FF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 часа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Равносильность систем.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бъем шарового сегмента, шарового слоя,  шарового сектор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Система-следствие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Метод замены неизвестных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Объем шарового сегмента, шарового слоя,  шарового сектор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BA73EA" w:rsidRDefault="001818E3" w:rsidP="004130E7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A73EA">
              <w:rPr>
                <w:rFonts w:ascii="Times New Roman" w:hAnsi="Times New Roman" w:cs="Times New Roman"/>
                <w:b/>
                <w:sz w:val="24"/>
                <w:szCs w:val="24"/>
              </w:rPr>
              <w:t>Зачет по теме «Объемы многогранников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0</w:t>
            </w:r>
            <w:r w:rsidRPr="0060136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: «Системы уравнений с несколькими неизвестными»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shd w:val="clear" w:color="auto" w:fill="FFFFFF"/>
              <w:spacing w:line="211" w:lineRule="exact"/>
              <w:ind w:right="10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1818E3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C2D69B" w:themeFill="accent3" w:themeFillTint="99"/>
          </w:tcPr>
          <w:p w:rsidR="001818E3" w:rsidRPr="0060136D" w:rsidRDefault="001818E3" w:rsidP="004130E7">
            <w:pPr>
              <w:autoSpaceDE w:val="0"/>
              <w:autoSpaceDN w:val="0"/>
              <w:adjustRightInd w:val="0"/>
              <w:ind w:left="113" w:right="113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Повторение курса алгебры и математического анализа за 11 класс</w:t>
            </w:r>
          </w:p>
          <w:p w:rsidR="001818E3" w:rsidRPr="0060136D" w:rsidRDefault="001818E3" w:rsidP="004130E7">
            <w:pPr>
              <w:autoSpaceDE w:val="0"/>
              <w:autoSpaceDN w:val="0"/>
              <w:adjustRightInd w:val="0"/>
              <w:ind w:right="113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C2D69B" w:themeFill="accent3" w:themeFillTint="99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часов</w:t>
            </w:r>
          </w:p>
        </w:tc>
        <w:tc>
          <w:tcPr>
            <w:tcW w:w="3260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и неравенств 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и неравенств 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1</w:t>
            </w:r>
            <w:r w:rsidRPr="00BA73E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 «Объемы тел»</w:t>
            </w:r>
          </w:p>
        </w:tc>
        <w:tc>
          <w:tcPr>
            <w:tcW w:w="1276" w:type="dxa"/>
          </w:tcPr>
          <w:p w:rsidR="001818E3" w:rsidRPr="00BA73EA" w:rsidRDefault="001818E3" w:rsidP="004130E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73E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и неравенств 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7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и неравенств 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1818E3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C2D69B" w:themeFill="accent3" w:themeFillTint="99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вторение геометрии за курс 11 класса</w:t>
            </w:r>
          </w:p>
        </w:tc>
        <w:tc>
          <w:tcPr>
            <w:tcW w:w="1276" w:type="dxa"/>
            <w:shd w:val="clear" w:color="auto" w:fill="C2D69B" w:themeFill="accent3" w:themeFillTint="99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 часов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вторение геометрии за курс 11 класс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вторение геометрии за курс 11 класс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Производная. Применение производной 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Производная. Применение производной 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FCCFF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 xml:space="preserve">Производная. Применение производной 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вторение геометрии за курс 11 класс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B8CCE4" w:themeFill="accent1" w:themeFillTint="66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Повторение геометрии за курс 11 класса</w:t>
            </w:r>
          </w:p>
        </w:tc>
        <w:tc>
          <w:tcPr>
            <w:tcW w:w="1276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8E3" w:rsidRPr="0060136D" w:rsidTr="004130E7">
        <w:tc>
          <w:tcPr>
            <w:tcW w:w="704" w:type="dxa"/>
          </w:tcPr>
          <w:p w:rsidR="001818E3" w:rsidRPr="0060136D" w:rsidRDefault="001818E3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136D">
              <w:rPr>
                <w:rFonts w:ascii="Times New Roman" w:hAnsi="Times New Roman" w:cs="Times New Roman"/>
                <w:sz w:val="24"/>
                <w:szCs w:val="24"/>
              </w:rPr>
              <w:t>135-136</w:t>
            </w:r>
          </w:p>
        </w:tc>
        <w:tc>
          <w:tcPr>
            <w:tcW w:w="13856" w:type="dxa"/>
            <w:gridSpan w:val="8"/>
            <w:shd w:val="clear" w:color="auto" w:fill="FFC000"/>
          </w:tcPr>
          <w:p w:rsidR="001818E3" w:rsidRPr="0060136D" w:rsidRDefault="001818E3" w:rsidP="004130E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Итоговая контрольная работа </w:t>
            </w:r>
            <w:r w:rsidRPr="0060136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 часа</w:t>
            </w:r>
          </w:p>
        </w:tc>
      </w:tr>
    </w:tbl>
    <w:p w:rsidR="001818E3" w:rsidRPr="006C2EB1" w:rsidRDefault="001818E3" w:rsidP="001818E3">
      <w:pPr>
        <w:rPr>
          <w:sz w:val="24"/>
          <w:szCs w:val="24"/>
        </w:rPr>
      </w:pPr>
    </w:p>
    <w:p w:rsidR="001818E3" w:rsidRDefault="001818E3"/>
    <w:p w:rsidR="00BF3C1F" w:rsidRDefault="00BF3C1F"/>
    <w:p w:rsidR="00BF3C1F" w:rsidRDefault="00BF3C1F"/>
    <w:p w:rsidR="000D7F7B" w:rsidRDefault="000D7F7B"/>
    <w:p w:rsidR="000D7F7B" w:rsidRDefault="000D7F7B"/>
    <w:p w:rsidR="00BF3C1F" w:rsidRPr="009033A2" w:rsidRDefault="000D7F7B" w:rsidP="000D7F7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</w:t>
      </w:r>
      <w:r w:rsidR="009033A2">
        <w:rPr>
          <w:rFonts w:ascii="Times New Roman" w:hAnsi="Times New Roman" w:cs="Times New Roman"/>
          <w:b/>
          <w:sz w:val="28"/>
          <w:szCs w:val="28"/>
        </w:rPr>
        <w:t xml:space="preserve">Контрольные работы по геометрии </w:t>
      </w:r>
      <w:r w:rsidR="009033A2" w:rsidRPr="009033A2">
        <w:rPr>
          <w:rFonts w:ascii="Times New Roman" w:hAnsi="Times New Roman" w:cs="Times New Roman"/>
          <w:b/>
          <w:sz w:val="28"/>
          <w:szCs w:val="28"/>
        </w:rPr>
        <w:t>10 класс</w:t>
      </w:r>
    </w:p>
    <w:p w:rsidR="00BF3C1F" w:rsidRDefault="00BF3C1F"/>
    <w:p w:rsidR="004B46B7" w:rsidRPr="004B46B7" w:rsidRDefault="004B46B7" w:rsidP="004B46B7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>Входная контрольная работа по геометрии 10 класс в форме ЕГЭ (базового уровня)</w:t>
      </w:r>
    </w:p>
    <w:p w:rsidR="004B46B7" w:rsidRPr="004B46B7" w:rsidRDefault="004B46B7" w:rsidP="004B46B7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1.</w:t>
      </w:r>
    </w:p>
    <w:p w:rsidR="004B46B7" w:rsidRPr="004B46B7" w:rsidRDefault="004B46B7" w:rsidP="004B46B7">
      <w:pPr>
        <w:shd w:val="clear" w:color="auto" w:fill="FFFFFF"/>
        <w:spacing w:after="0" w:line="331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 На плане указано, что прямоугольная комната имеет площадь 15,7 кв. м. Точные измерения показали, что ширина комнаты равна 3,2 м, а длина 5 м. 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На сколько квадратных метров площадь комнаты отличается от значения, указанного на плане?</w:t>
      </w:r>
    </w:p>
    <w:p w:rsidR="004B46B7" w:rsidRPr="004B46B7" w:rsidRDefault="004B46B7" w:rsidP="004B46B7">
      <w:pPr>
        <w:shd w:val="clear" w:color="auto" w:fill="FFFFFF"/>
        <w:spacing w:after="0" w:line="331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 </w:t>
      </w: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904365" cy="1301750"/>
            <wp:effectExtent l="19050" t="0" r="635" b="0"/>
            <wp:docPr id="123" name="Рисунок 123" descr="hello_html_m50f523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ello_html_m50f523b1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365" cy="130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1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 Человек, рост которого равен 1,8 м, стоит 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на расстоянии 4 м от уличного фонаря. При этом длина тени человека равна 1 м. Определите высоту фонаря (в метрах).</w:t>
      </w:r>
    </w:p>
    <w:p w:rsidR="004B46B7" w:rsidRPr="004B46B7" w:rsidRDefault="004B46B7" w:rsidP="004B46B7">
      <w:pPr>
        <w:shd w:val="clear" w:color="auto" w:fill="FFFFFF"/>
        <w:spacing w:after="0" w:line="331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2000885" cy="2549525"/>
            <wp:effectExtent l="19050" t="0" r="0" b="0"/>
            <wp:docPr id="124" name="Рисунок 124" descr="hello_html_m35ab02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ello_html_m35ab0264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254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1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 План местности разбит на клетки. Каждая клетка обозначает квадрат 1 м × 1 м. Найдите площадь участка, выделенного на плане. Ответ дайте в квадратных метрах.</w:t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lastRenderedPageBreak/>
        <w:drawing>
          <wp:inline distT="0" distB="0" distL="0" distR="0">
            <wp:extent cx="1915160" cy="1398270"/>
            <wp:effectExtent l="19050" t="0" r="8890" b="0"/>
            <wp:docPr id="125" name="Рисунок 125" descr="hello_html_m43e4da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ello_html_m43e4daa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1398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4. Диагональ прямоугольного телевизионного экрана равна 80 см, а ширина экрана </w:t>
      </w:r>
      <w:r w:rsidRPr="004B46B7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>—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64 см. Найдите высоту экрана. Ответ дайте в сантиметрах.</w:t>
      </w:r>
    </w:p>
    <w:p w:rsidR="004B46B7" w:rsidRPr="004B46B7" w:rsidRDefault="004B46B7" w:rsidP="004B46B7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 </w:t>
      </w:r>
    </w:p>
    <w:p w:rsidR="004B46B7" w:rsidRPr="004B46B7" w:rsidRDefault="004B46B7" w:rsidP="004B46B7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247775" cy="817880"/>
            <wp:effectExtent l="19050" t="0" r="9525" b="0"/>
            <wp:docPr id="126" name="Рисунок 126" descr="hello_html_m6eeeee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ello_html_m6eeeee80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диаметр окружности, </w:t>
      </w:r>
      <w:r w:rsidRPr="004B46B7">
        <w:rPr>
          <w:rFonts w:ascii="Arial Unicode MS" w:eastAsia="Arial Unicode MS" w:hAnsi="Arial Unicode MS" w:cs="Arial Unicode MS"/>
          <w:i/>
          <w:iCs/>
          <w:color w:val="000000"/>
          <w:sz w:val="24"/>
          <w:szCs w:val="24"/>
          <w:shd w:val="clear" w:color="auto" w:fill="FFFFFF"/>
          <w:lang w:eastAsia="ru-RU"/>
        </w:rPr>
        <w:t>АС</w:t>
      </w:r>
      <w:proofErr w:type="gramStart"/>
      <w:r w:rsidRPr="004B46B7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>= 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Н</w:t>
      </w:r>
      <w:proofErr w:type="gramEnd"/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айдите </w:t>
      </w:r>
      <w:r w:rsidRPr="004B46B7">
        <w:rPr>
          <w:rFonts w:ascii="Arial Unicode MS" w:eastAsia="Arial Unicode MS" w:hAnsi="Arial Unicode MS" w:cs="Arial Unicode MS"/>
          <w:i/>
          <w:iCs/>
          <w:color w:val="000000"/>
          <w:sz w:val="24"/>
          <w:szCs w:val="24"/>
          <w:shd w:val="clear" w:color="auto" w:fill="FFFFFF"/>
          <w:lang w:eastAsia="ru-RU"/>
        </w:rPr>
        <w:t>ВС</w:t>
      </w:r>
      <w:r w:rsidRPr="004B46B7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>.</w:t>
      </w:r>
    </w:p>
    <w:p w:rsidR="004B46B7" w:rsidRPr="004B46B7" w:rsidRDefault="004B46B7" w:rsidP="004B46B7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376680" cy="1075690"/>
            <wp:effectExtent l="19050" t="0" r="0" b="0"/>
            <wp:docPr id="127" name="Рисунок 127" descr="hello_html_17c827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hello_html_17c827b.pn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680" cy="1075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1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. В трапеции ABCD известно, что AD=6, BC=1, а её площадь равна 84. Найдите площадь треугольника ABC.</w:t>
      </w:r>
    </w:p>
    <w:p w:rsidR="004B46B7" w:rsidRPr="004B46B7" w:rsidRDefault="004B46B7" w:rsidP="004B46B7">
      <w:pPr>
        <w:shd w:val="clear" w:color="auto" w:fill="FFFFFF"/>
        <w:spacing w:after="0" w:line="331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 </w:t>
      </w: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323340" cy="946785"/>
            <wp:effectExtent l="19050" t="0" r="0" b="0"/>
            <wp:docPr id="128" name="Рисунок 128" descr="hello_html_49dc11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hello_html_49dc112a.pn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340" cy="946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. Квартира состоит из комнаты, кухни, коридора и санузла (</w:t>
      </w:r>
      <w:proofErr w:type="gramStart"/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м</w:t>
      </w:r>
      <w:proofErr w:type="gramEnd"/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чертёж). Комната имеет размеры 4 м × 4 м, санузел — 1,5 м × 2 </w:t>
      </w:r>
      <w:proofErr w:type="spellStart"/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proofErr w:type="gramStart"/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д</w:t>
      </w:r>
      <w:proofErr w:type="gramEnd"/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ина</w:t>
      </w:r>
      <w:proofErr w:type="spellEnd"/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ридора 5,5 м. Найдите площадь кухни (в квадратных метрах).</w:t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lastRenderedPageBreak/>
        <w:drawing>
          <wp:inline distT="0" distB="0" distL="0" distR="0">
            <wp:extent cx="2538730" cy="1774825"/>
            <wp:effectExtent l="19050" t="0" r="0" b="0"/>
            <wp:docPr id="129" name="Рисунок 129" descr="hello_html_m1b09dc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ello_html_m1b09dcd.pn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77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8. Найдите площадь параллелограмма, изображенного на рисунке.</w:t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2054860" cy="1591945"/>
            <wp:effectExtent l="19050" t="0" r="2540" b="0"/>
            <wp:docPr id="130" name="Рисунок 130" descr="hello_html_m2c06136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ello_html_m2c06136c.pn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4860" cy="1591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jc w:val="center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2.</w:t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 Дачный участок имеет форму квадрата, сторона которого равна 30 м. Дом, расположенный 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на участке, имеет на плане форму прямоугольника, стороны которого равны 8 м 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и 5 м. Найдите площадь оставшейся части участка, не занятой домом. Ответ дайте 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в квадратных метрах.</w:t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861185" cy="1667510"/>
            <wp:effectExtent l="19050" t="0" r="5715" b="0"/>
            <wp:docPr id="131" name="Рисунок 131" descr="hello_html_6ef6209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ello_html_6ef6209a.pn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1185" cy="166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1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 </w:t>
      </w:r>
      <w:r w:rsidRPr="004B46B7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На каком расстоянии (в метрах) от фонаря стоит человек ростом 1,8 м, если длина его тени равна 9 м, высота фонаря 5 м?</w:t>
      </w:r>
    </w:p>
    <w:p w:rsidR="004B46B7" w:rsidRPr="004B46B7" w:rsidRDefault="004B46B7" w:rsidP="004B46B7">
      <w:pPr>
        <w:shd w:val="clear" w:color="auto" w:fill="FFFFFF"/>
        <w:spacing w:after="0" w:line="331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5174615" cy="1226185"/>
            <wp:effectExtent l="19050" t="0" r="6985" b="0"/>
            <wp:docPr id="132" name="Рисунок 132" descr="hello_html_m26b6a7f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ello_html_m26b6a7f8.pn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4615" cy="1226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1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</w:t>
      </w:r>
      <w:r w:rsidRPr="004B46B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 </w:t>
      </w:r>
      <w:r w:rsidRPr="004B46B7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План местности разбит на клетки. Каждая клетка обозначает квадрат </w:t>
      </w:r>
      <w:r w:rsidRPr="004B46B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1 </w:t>
      </w:r>
      <w:r w:rsidRPr="004B46B7">
        <w:rPr>
          <w:rFonts w:ascii="Arial Unicode MS" w:eastAsia="Arial Unicode MS" w:hAnsi="Arial Unicode MS" w:cs="Arial Unicode MS"/>
          <w:color w:val="000000"/>
          <w:sz w:val="24"/>
          <w:szCs w:val="24"/>
          <w:lang w:eastAsia="ru-RU"/>
        </w:rPr>
        <w:t>м</w:t>
      </w:r>
      <w:r w:rsidRPr="004B46B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 × 1 </w:t>
      </w:r>
      <w:r w:rsidRPr="004B46B7">
        <w:rPr>
          <w:rFonts w:ascii="Arial Unicode MS" w:eastAsia="Arial Unicode MS" w:hAnsi="Arial Unicode MS" w:cs="Arial Unicode MS"/>
          <w:color w:val="000000"/>
          <w:sz w:val="24"/>
          <w:szCs w:val="24"/>
          <w:lang w:eastAsia="ru-RU"/>
        </w:rPr>
        <w:t>м</w:t>
      </w:r>
      <w:r w:rsidRPr="004B46B7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. Найдите площадь участка, выделенного на плане. Ответ дайте в квадратных метрах.</w:t>
      </w:r>
    </w:p>
    <w:p w:rsidR="004B46B7" w:rsidRPr="004B46B7" w:rsidRDefault="004B46B7" w:rsidP="004B46B7">
      <w:pPr>
        <w:shd w:val="clear" w:color="auto" w:fill="FFFFFF"/>
        <w:spacing w:after="0" w:line="331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lastRenderedPageBreak/>
        <w:drawing>
          <wp:inline distT="0" distB="0" distL="0" distR="0">
            <wp:extent cx="1129665" cy="1667510"/>
            <wp:effectExtent l="19050" t="0" r="0" b="0"/>
            <wp:docPr id="133" name="Рисунок 133" descr="hello_html_70489d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hello_html_70489d03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665" cy="166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1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 </w:t>
      </w:r>
    </w:p>
    <w:p w:rsidR="004B46B7" w:rsidRPr="004B46B7" w:rsidRDefault="004B46B7" w:rsidP="004B46B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4. Основания равнобедренной трапеции равны 10 и 24, боковая сторона равна 25. Найдите высоту трапеции.</w:t>
      </w:r>
    </w:p>
    <w:p w:rsidR="004B46B7" w:rsidRPr="004B46B7" w:rsidRDefault="004B46B7" w:rsidP="004B46B7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043305" cy="635000"/>
            <wp:effectExtent l="19050" t="0" r="4445" b="0"/>
            <wp:docPr id="134" name="Рисунок 134" descr="hello_html_125b1cb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ello_html_125b1cb6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305" cy="63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, </w:t>
      </w:r>
      <w:proofErr w:type="gramStart"/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равный</w:t>
      </w:r>
      <w:proofErr w:type="gramEnd"/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</w:t>
      </w:r>
      <w:r w:rsidRPr="004B46B7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>79°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, вписана окружность с центром </w:t>
      </w:r>
      <w:r w:rsidRPr="004B46B7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>O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, которая касается сторон угла в точках </w:t>
      </w:r>
      <w:r w:rsidRPr="004B46B7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>A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и </w:t>
      </w:r>
      <w:r w:rsidRPr="004B46B7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>B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 Найдите угол </w:t>
      </w:r>
      <w:r w:rsidRPr="004B46B7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>AOB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 Ответ дайте в градусах.</w:t>
      </w:r>
    </w:p>
    <w:p w:rsidR="004B46B7" w:rsidRPr="004B46B7" w:rsidRDefault="004B46B7" w:rsidP="004B46B7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226185" cy="1108075"/>
            <wp:effectExtent l="19050" t="0" r="0" b="0"/>
            <wp:docPr id="135" name="Рисунок 135" descr="hello_html_1e171c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ello_html_1e171c03.pn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85" cy="1108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.</w:t>
      </w:r>
      <w:r w:rsidRPr="004B46B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 </w:t>
      </w: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трапеции ABCD известно, что AD=3, BC=1, а её площадь равна 48. Найдите площадь треугольника ABC.</w:t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323340" cy="946785"/>
            <wp:effectExtent l="19050" t="0" r="0" b="0"/>
            <wp:docPr id="136" name="Рисунок 136" descr="hello_html_49dc11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ello_html_49dc112a.pn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340" cy="946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7. </w:t>
      </w:r>
      <w:r w:rsidRPr="004B46B7">
        <w:rPr>
          <w:rFonts w:ascii="Times New Roman" w:eastAsia="Times New Roman" w:hAnsi="Times New Roman" w:cs="Times New Roman"/>
          <w:color w:val="000000"/>
          <w:lang w:eastAsia="ru-RU"/>
        </w:rPr>
        <w:t>Квартира состоит из комнаты, кухни, коридора и санузла. Кухня имеет размеры 3 м на 3,5 м, санузел — 1 на 1,5 м, длина коридора — 5,5 м. Найдите площадь комнаты. Ответ запишите в квадратных метрах.</w:t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Arial" w:eastAsia="Times New Roman" w:hAnsi="Arial" w:cs="Arial"/>
          <w:color w:val="000000"/>
          <w:sz w:val="24"/>
          <w:szCs w:val="24"/>
          <w:lang w:eastAsia="ru-RU"/>
        </w:rPr>
        <w:lastRenderedPageBreak/>
        <w:t> </w:t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2915285" cy="1957705"/>
            <wp:effectExtent l="19050" t="0" r="0" b="0"/>
            <wp:docPr id="137" name="Рисунок 137" descr="hello_html_m55de195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hello_html_m55de195a.pn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285" cy="1957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4B46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8. Найдите площадь четырехугольника, вершины которого имеют координаты (1;7), (8;2), (8;4), (1;9).</w:t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2355850" cy="2646680"/>
            <wp:effectExtent l="19050" t="0" r="6350" b="0"/>
            <wp:docPr id="138" name="Рисунок 138" descr="hello_html_m5c2027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ello_html_m5c20273d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850" cy="2646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p w:rsidR="004B46B7" w:rsidRPr="004B46B7" w:rsidRDefault="004B46B7" w:rsidP="004B46B7">
      <w:pPr>
        <w:shd w:val="clear" w:color="auto" w:fill="FFFFFF"/>
        <w:spacing w:after="0" w:line="332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</w:p>
    <w:tbl>
      <w:tblPr>
        <w:tblStyle w:val="a4"/>
        <w:tblpPr w:leftFromText="180" w:rightFromText="180" w:vertAnchor="page" w:horzAnchor="margin" w:tblpY="1323"/>
        <w:tblW w:w="15197" w:type="dxa"/>
        <w:tblLook w:val="04A0"/>
      </w:tblPr>
      <w:tblGrid>
        <w:gridCol w:w="6369"/>
        <w:gridCol w:w="8828"/>
      </w:tblGrid>
      <w:tr w:rsidR="00BF3C1F" w:rsidRPr="007A04E3" w:rsidTr="00BF3C1F">
        <w:trPr>
          <w:trHeight w:val="402"/>
        </w:trPr>
        <w:tc>
          <w:tcPr>
            <w:tcW w:w="15197" w:type="dxa"/>
            <w:gridSpan w:val="2"/>
          </w:tcPr>
          <w:p w:rsidR="00BF3C1F" w:rsidRPr="007A04E3" w:rsidRDefault="00BF3C1F" w:rsidP="00BF3C1F">
            <w:pPr>
              <w:keepNext/>
              <w:autoSpaceDE w:val="0"/>
              <w:autoSpaceDN w:val="0"/>
              <w:adjustRightInd w:val="0"/>
              <w:spacing w:line="252" w:lineRule="auto"/>
              <w:jc w:val="center"/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lastRenderedPageBreak/>
              <w:t>Контрольная работа № 1</w:t>
            </w:r>
          </w:p>
          <w:p w:rsidR="00BF3C1F" w:rsidRPr="007A04E3" w:rsidRDefault="00BF3C1F" w:rsidP="00BF3C1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Тема: Параллельность прямых и плоскостей</w:t>
            </w:r>
          </w:p>
        </w:tc>
      </w:tr>
      <w:tr w:rsidR="00BF3C1F" w:rsidRPr="007A04E3" w:rsidTr="00BF3C1F">
        <w:trPr>
          <w:trHeight w:val="4399"/>
        </w:trPr>
        <w:tc>
          <w:tcPr>
            <w:tcW w:w="6369" w:type="dxa"/>
          </w:tcPr>
          <w:p w:rsidR="00BF3C1F" w:rsidRPr="00D63664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 вариант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1. Основание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D 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трапеции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 лежит  в плоскости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. Через точки</w:t>
            </w:r>
            <w:proofErr w:type="gramStart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проведены параллельные прямые, пересекающие плоскость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в точках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Е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соответственно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а) Каково взаимное положение </w:t>
            </w:r>
            <w:proofErr w:type="gramStart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прямых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ЕF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BF3C1F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б) Чему  равен  угол  между  </w:t>
            </w:r>
            <w:proofErr w:type="gramStart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прямыми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ЕF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 если </w:t>
            </w:r>
            <w:r w:rsidRPr="007A04E3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90500" cy="171450"/>
                  <wp:effectExtent l="19050" t="0" r="0" b="0"/>
                  <wp:docPr id="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С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= 150°? Поясните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Дан пространственный четырехугольник ABCD, в котором диагонали АС и BD равны. Середины сторон этого четырехугольника соединены последовательно отрезками.</w:t>
            </w:r>
          </w:p>
          <w:p w:rsidR="00BF3C1F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Выполните рисунок к задаче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 Докажите, что полученный четырехугольник есть ромб.</w:t>
            </w:r>
          </w:p>
        </w:tc>
        <w:tc>
          <w:tcPr>
            <w:tcW w:w="8828" w:type="dxa"/>
          </w:tcPr>
          <w:p w:rsidR="00BF3C1F" w:rsidRPr="00D63664" w:rsidRDefault="00BF3C1F" w:rsidP="00BF3C1F">
            <w:pPr>
              <w:spacing w:before="24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 вариант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1. Треугольник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С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gram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proofErr w:type="gramEnd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DC 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лежат в разных плоскостях и имеют общую сторону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С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. Точка </w:t>
            </w:r>
            <w:proofErr w:type="gram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Р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– середина стороны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D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а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– середина стороны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C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а) Каково взаимное положение прямых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Р</w:t>
            </w:r>
            <w:proofErr w:type="gram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б) Чему  равен  угол  между  прямыми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Р</w:t>
            </w:r>
            <w:proofErr w:type="gram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</w:t>
            </w:r>
            <w:proofErr w:type="gramEnd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 если </w:t>
            </w:r>
            <w:r w:rsidRPr="007A04E3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90500" cy="171450"/>
                  <wp:effectExtent l="1905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С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= 40° и </w:t>
            </w:r>
            <w:r w:rsidRPr="007A04E3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90500" cy="171450"/>
                  <wp:effectExtent l="1905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ВСА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= 80°? Поясните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2. Дан  пространственный  четырехугольник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СD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М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 и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–  середины  сторон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АВ 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 </w:t>
            </w:r>
            <w:proofErr w:type="gram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С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соответственно;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Е </w:t>
            </w:r>
            <w:r w:rsidRPr="007A04E3">
              <w:rPr>
                <w:rFonts w:ascii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33350"/>
                  <wp:effectExtent l="1905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D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 </w:t>
            </w:r>
            <w:r w:rsidRPr="007A04E3">
              <w:rPr>
                <w:rFonts w:ascii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33350"/>
                  <wp:effectExtent l="1905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A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E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: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C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  <w:proofErr w:type="gramStart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2,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K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: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A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  <w:proofErr w:type="gramStart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2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а) Выполните рисунок к задаче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б) Докажите, что четырехугольник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MNEK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есть трапеция.</w:t>
            </w:r>
          </w:p>
          <w:p w:rsidR="00BF3C1F" w:rsidRPr="007A04E3" w:rsidRDefault="00BF3C1F" w:rsidP="00BF3C1F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F3C1F" w:rsidRPr="007A04E3" w:rsidTr="00BF3C1F">
        <w:trPr>
          <w:trHeight w:val="413"/>
        </w:trPr>
        <w:tc>
          <w:tcPr>
            <w:tcW w:w="15197" w:type="dxa"/>
            <w:gridSpan w:val="2"/>
          </w:tcPr>
          <w:p w:rsidR="00BF3C1F" w:rsidRPr="00D63664" w:rsidRDefault="00BF3C1F" w:rsidP="00BF3C1F">
            <w:pPr>
              <w:keepNext/>
              <w:autoSpaceDE w:val="0"/>
              <w:autoSpaceDN w:val="0"/>
              <w:adjustRightInd w:val="0"/>
              <w:spacing w:before="240" w:line="252" w:lineRule="auto"/>
              <w:jc w:val="center"/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Контрольная работа № 2</w:t>
            </w:r>
          </w:p>
          <w:p w:rsidR="00BF3C1F" w:rsidRPr="00D63664" w:rsidRDefault="00BF3C1F" w:rsidP="00BF3C1F">
            <w:pPr>
              <w:keepNext/>
              <w:autoSpaceDE w:val="0"/>
              <w:autoSpaceDN w:val="0"/>
              <w:adjustRightInd w:val="0"/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Тема: Параллельность плоскостей. Тетраэдр и параллелепипед.</w:t>
            </w:r>
          </w:p>
        </w:tc>
      </w:tr>
      <w:tr w:rsidR="00BF3C1F" w:rsidRPr="007A04E3" w:rsidTr="00BF3C1F">
        <w:trPr>
          <w:trHeight w:val="4724"/>
        </w:trPr>
        <w:tc>
          <w:tcPr>
            <w:tcW w:w="6369" w:type="dxa"/>
          </w:tcPr>
          <w:p w:rsidR="00BF3C1F" w:rsidRPr="00D63664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1 вариант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1. Прямые </w:t>
            </w:r>
            <w:proofErr w:type="spell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proofErr w:type="spell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  <w:proofErr w:type="spell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лежат в параллельных плоскостях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β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. Могут ли эти прямые быть: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а) параллельными;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б) скрещивающимися?</w:t>
            </w:r>
          </w:p>
          <w:p w:rsidR="00BF3C1F" w:rsidRPr="00BF3C1F" w:rsidRDefault="00BF3C1F" w:rsidP="00BF3C1F">
            <w:pPr>
              <w:autoSpaceDE w:val="0"/>
              <w:autoSpaceDN w:val="0"/>
              <w:adjustRightInd w:val="0"/>
              <w:spacing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Сделайте рисунок для каждого возможного случая.</w:t>
            </w:r>
          </w:p>
          <w:p w:rsidR="00BF3C1F" w:rsidRPr="00BF3C1F" w:rsidRDefault="00BF3C1F" w:rsidP="00BF3C1F">
            <w:pPr>
              <w:autoSpaceDE w:val="0"/>
              <w:autoSpaceDN w:val="0"/>
              <w:adjustRightInd w:val="0"/>
              <w:spacing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2. Через точку</w:t>
            </w:r>
            <w:proofErr w:type="gramStart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О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лежащую между параллельными плоскостями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β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проведены прямые </w:t>
            </w:r>
            <w:proofErr w:type="spell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l</w:t>
            </w:r>
            <w:proofErr w:type="spell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m</w:t>
            </w:r>
            <w:proofErr w:type="spell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. Прямая </w:t>
            </w:r>
            <w:proofErr w:type="spell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l</w:t>
            </w:r>
            <w:proofErr w:type="spell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пересекает плоскости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β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в точках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proofErr w:type="gramStart"/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соответственно, прямая </w:t>
            </w:r>
            <w:proofErr w:type="spell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m</w:t>
            </w:r>
            <w:proofErr w:type="spell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– в точках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длину отрезка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7A04E3">
                <w:rPr>
                  <w:rFonts w:ascii="Times New Roman" w:hAnsi="Times New Roman" w:cs="Times New Roman"/>
                  <w:sz w:val="24"/>
                  <w:szCs w:val="24"/>
                </w:rPr>
                <w:t>12 см</w:t>
              </w:r>
            </w:smartTag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О</w:t>
            </w:r>
            <w:proofErr w:type="gramStart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ОВ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  <w:proofErr w:type="gramStart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4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240" w:line="252" w:lineRule="auto"/>
              <w:ind w:firstLine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3. Изобразите параллелепипед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A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постройте его сечение плоскостью, проходящей через точк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M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являющиеся серединами ребер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С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D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24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28" w:type="dxa"/>
          </w:tcPr>
          <w:p w:rsidR="00BF3C1F" w:rsidRPr="00D63664" w:rsidRDefault="00BF3C1F" w:rsidP="00BF3C1F">
            <w:pPr>
              <w:spacing w:before="24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 вариант</w:t>
            </w:r>
          </w:p>
          <w:p w:rsidR="00BF3C1F" w:rsidRPr="00D63664" w:rsidRDefault="00BF3C1F" w:rsidP="00BF3C1F">
            <w:pPr>
              <w:autoSpaceDE w:val="0"/>
              <w:autoSpaceDN w:val="0"/>
              <w:adjustRightInd w:val="0"/>
              <w:spacing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1. Прямые </w:t>
            </w:r>
            <w:proofErr w:type="spellStart"/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a</w:t>
            </w:r>
            <w:proofErr w:type="spellEnd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b</w:t>
            </w:r>
            <w:proofErr w:type="spellEnd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лежат в пересекающихся плоскостях 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β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. Могут ли эти прямые быть:</w:t>
            </w:r>
          </w:p>
          <w:p w:rsidR="00BF3C1F" w:rsidRPr="00D63664" w:rsidRDefault="00BF3C1F" w:rsidP="00BF3C1F">
            <w:pPr>
              <w:autoSpaceDE w:val="0"/>
              <w:autoSpaceDN w:val="0"/>
              <w:adjustRightInd w:val="0"/>
              <w:spacing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а) параллельными;</w:t>
            </w:r>
          </w:p>
          <w:p w:rsidR="00BF3C1F" w:rsidRPr="00D63664" w:rsidRDefault="00BF3C1F" w:rsidP="00BF3C1F">
            <w:pPr>
              <w:autoSpaceDE w:val="0"/>
              <w:autoSpaceDN w:val="0"/>
              <w:adjustRightInd w:val="0"/>
              <w:spacing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б) скрещивающимися?</w:t>
            </w:r>
          </w:p>
          <w:p w:rsidR="00BF3C1F" w:rsidRPr="00BF3C1F" w:rsidRDefault="00BF3C1F" w:rsidP="00BF3C1F">
            <w:pPr>
              <w:autoSpaceDE w:val="0"/>
              <w:autoSpaceDN w:val="0"/>
              <w:adjustRightInd w:val="0"/>
              <w:spacing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Сделайте рисунок для каждого возможного случая.</w:t>
            </w:r>
          </w:p>
          <w:p w:rsidR="00BF3C1F" w:rsidRPr="00BF3C1F" w:rsidRDefault="00BF3C1F" w:rsidP="00BF3C1F">
            <w:pPr>
              <w:autoSpaceDE w:val="0"/>
              <w:autoSpaceDN w:val="0"/>
              <w:adjustRightInd w:val="0"/>
              <w:spacing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F3C1F" w:rsidRPr="00D63664" w:rsidRDefault="00BF3C1F" w:rsidP="00BF3C1F">
            <w:pPr>
              <w:autoSpaceDE w:val="0"/>
              <w:autoSpaceDN w:val="0"/>
              <w:adjustRightInd w:val="0"/>
              <w:spacing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2. Через  точку</w:t>
            </w:r>
            <w:proofErr w:type="gramStart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О</w:t>
            </w:r>
            <w:proofErr w:type="gramEnd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,  не  лежащую  между параллельными плоскостями 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β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, проведены прямые </w:t>
            </w:r>
            <w:proofErr w:type="spellStart"/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l</w:t>
            </w:r>
            <w:proofErr w:type="spellEnd"/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proofErr w:type="spellStart"/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m</w:t>
            </w:r>
            <w:proofErr w:type="spellEnd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. Прямая </w:t>
            </w:r>
            <w:proofErr w:type="spellStart"/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l</w:t>
            </w:r>
            <w:proofErr w:type="spellEnd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пересекает плоскости 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β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в точках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А</w:t>
            </w:r>
            <w:proofErr w:type="gramStart"/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А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соответственно, прямая </w:t>
            </w:r>
            <w:proofErr w:type="spellStart"/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m</w:t>
            </w:r>
            <w:proofErr w:type="spellEnd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– в точках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В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В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длину отрезка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А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В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А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2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В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2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15 см"/>
              </w:smartTagPr>
              <w:r w:rsidRPr="00D63664">
                <w:rPr>
                  <w:rFonts w:ascii="Times New Roman" w:hAnsi="Times New Roman" w:cs="Times New Roman"/>
                  <w:sz w:val="24"/>
                  <w:szCs w:val="24"/>
                </w:rPr>
                <w:t>15 см</w:t>
              </w:r>
            </w:smartTag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ОВ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Start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ОВ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  <w:proofErr w:type="gramStart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5.</w:t>
            </w:r>
          </w:p>
          <w:p w:rsidR="00BF3C1F" w:rsidRPr="00D63664" w:rsidRDefault="00BF3C1F" w:rsidP="00BF3C1F">
            <w:pPr>
              <w:autoSpaceDE w:val="0"/>
              <w:autoSpaceDN w:val="0"/>
              <w:adjustRightInd w:val="0"/>
              <w:spacing w:before="240" w:line="252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3. Изобразите тетраэдр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DABC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и постройте его сечение плоскостью, проходящей через точки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M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N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, являющиеся серединами ребер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DC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BC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, и точку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K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, такую, что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K </w:t>
            </w:r>
            <w:r w:rsidRPr="00D63664">
              <w:rPr>
                <w:rFonts w:ascii="Times New Roman" w:hAnsi="Times New Roman" w:cs="Times New Roman"/>
                <w:i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33350"/>
                  <wp:effectExtent l="19050" t="0" r="0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DA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АK</w:t>
            </w:r>
            <w:proofErr w:type="gramStart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63664">
              <w:rPr>
                <w:rFonts w:ascii="Times New Roman" w:hAnsi="Times New Roman" w:cs="Times New Roman"/>
                <w:iCs/>
                <w:sz w:val="24"/>
                <w:szCs w:val="24"/>
              </w:rPr>
              <w:t>KD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  <w:proofErr w:type="gramStart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3.</w:t>
            </w:r>
          </w:p>
          <w:p w:rsidR="00BF3C1F" w:rsidRPr="00D63664" w:rsidRDefault="00BF3C1F" w:rsidP="00BF3C1F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F3C1F" w:rsidRPr="007A04E3" w:rsidTr="00BF3C1F">
        <w:trPr>
          <w:trHeight w:val="749"/>
        </w:trPr>
        <w:tc>
          <w:tcPr>
            <w:tcW w:w="15197" w:type="dxa"/>
            <w:gridSpan w:val="2"/>
          </w:tcPr>
          <w:p w:rsidR="00BF3C1F" w:rsidRPr="007A04E3" w:rsidRDefault="00BF3C1F" w:rsidP="00BF3C1F">
            <w:pPr>
              <w:keepNext/>
              <w:autoSpaceDE w:val="0"/>
              <w:autoSpaceDN w:val="0"/>
              <w:adjustRightInd w:val="0"/>
              <w:spacing w:before="240"/>
              <w:jc w:val="center"/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Контрольная работа № 3</w:t>
            </w:r>
          </w:p>
          <w:p w:rsidR="00BF3C1F" w:rsidRPr="007A04E3" w:rsidRDefault="00BF3C1F" w:rsidP="00BF3C1F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Тема: Перпендикулярность прямых и плоскостей</w:t>
            </w:r>
          </w:p>
        </w:tc>
      </w:tr>
      <w:tr w:rsidR="00BF3C1F" w:rsidRPr="007A04E3" w:rsidTr="00BF3C1F">
        <w:trPr>
          <w:trHeight w:val="945"/>
        </w:trPr>
        <w:tc>
          <w:tcPr>
            <w:tcW w:w="6369" w:type="dxa"/>
          </w:tcPr>
          <w:p w:rsidR="00BF3C1F" w:rsidRPr="00D63664" w:rsidRDefault="00BF3C1F" w:rsidP="00BF3C1F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 вариант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1. Диагональ куба равна </w:t>
            </w:r>
            <w:smartTag w:uri="urn:schemas-microsoft-com:office:smarttags" w:element="metricconverter">
              <w:smartTagPr>
                <w:attr w:name="ProductID" w:val="6 см"/>
              </w:smartTagPr>
              <w:r w:rsidRPr="007A04E3">
                <w:rPr>
                  <w:rFonts w:ascii="Times New Roman" w:hAnsi="Times New Roman" w:cs="Times New Roman"/>
                  <w:sz w:val="24"/>
                  <w:szCs w:val="24"/>
                </w:rPr>
                <w:t>6 см</w:t>
              </w:r>
            </w:smartTag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. Найдите: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6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а) ребро куба;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б) косинус  угла  между  диагональю  куба  и плоскостью одной из его граней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6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2. Сторона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ромба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равна </w:t>
            </w:r>
            <w:proofErr w:type="spellStart"/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proofErr w:type="spell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один из углов равен 60°. Через сторону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проведена плоскость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на расстоянии </w:t>
            </w:r>
            <w:r w:rsidRPr="007A04E3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71450" cy="476250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от точк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6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а) Найдите расстояние от точки</w:t>
            </w:r>
            <w:proofErr w:type="gramStart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до плоскости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б) Покажите  на  рисунке  линейный  угол  двугранного  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гла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ABM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М </w:t>
            </w:r>
            <w:r w:rsidRPr="007A04E3">
              <w:rPr>
                <w:rFonts w:ascii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33350"/>
                  <wp:effectExtent l="19050" t="0" r="0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EE79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найдите синус угла между плоскостью ромба и плоскостью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28" w:type="dxa"/>
          </w:tcPr>
          <w:p w:rsidR="00BF3C1F" w:rsidRPr="00D63664" w:rsidRDefault="00BF3C1F" w:rsidP="00BF3C1F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2 вариант</w:t>
            </w:r>
          </w:p>
          <w:p w:rsidR="00BF3C1F" w:rsidRPr="00D63664" w:rsidRDefault="00BF3C1F" w:rsidP="00BF3C1F">
            <w:pPr>
              <w:tabs>
                <w:tab w:val="left" w:pos="2790"/>
              </w:tabs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1. Основанием  прямоугольного  параллелепипеда  служит  квадрат; диагональ  параллелепипеда  равна </w:t>
            </w:r>
            <w:r>
              <w:t>2</w:t>
            </w:r>
            <m:oMath>
              <m:r>
                <w:rPr>
                  <w:rFonts w:ascii="Cambria Math" w:hAnsi="Cambria Math"/>
                </w:rPr>
                <m:t>√6</m:t>
              </m:r>
            </m:oMath>
            <w:r>
              <w:t xml:space="preserve">    см, а его измерения 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относятся как 1</w:t>
            </w:r>
            <w:proofErr w:type="gramStart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1 : 2. Найдите: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6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а) измерения параллелепипеда;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б) синус угла между диагональю параллелепипеда и плоскостью его основания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6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6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2. Сторона квадрата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равна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. Через сторону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D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проведена плоскость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на расстоянии </w:t>
            </w:r>
            <w:r w:rsidRPr="007A04E3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71450" cy="476250"/>
                  <wp:effectExtent l="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от точк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6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а) Найдите расстояние от точки</w:t>
            </w:r>
            <w:proofErr w:type="gramStart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</w:t>
            </w:r>
            <w:proofErr w:type="gramEnd"/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до плоскости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б) Покажите  на  рисунке  линейный  угол  двугранного  угла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ADM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М </w:t>
            </w:r>
            <w:r w:rsidRPr="007A04E3">
              <w:rPr>
                <w:rFonts w:ascii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33350"/>
                  <wp:effectExtent l="1905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в) Найдите синус угла между плоскостью квадрата и плоскостью 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α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F3C1F" w:rsidRPr="007A04E3" w:rsidRDefault="00BF3C1F" w:rsidP="00BF3C1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F3C1F" w:rsidRPr="007A04E3" w:rsidTr="00BF3C1F">
        <w:trPr>
          <w:trHeight w:val="413"/>
        </w:trPr>
        <w:tc>
          <w:tcPr>
            <w:tcW w:w="15197" w:type="dxa"/>
            <w:gridSpan w:val="2"/>
          </w:tcPr>
          <w:p w:rsidR="00BF3C1F" w:rsidRPr="007A04E3" w:rsidRDefault="00BF3C1F" w:rsidP="00BF3C1F">
            <w:pPr>
              <w:keepNext/>
              <w:autoSpaceDE w:val="0"/>
              <w:autoSpaceDN w:val="0"/>
              <w:adjustRightInd w:val="0"/>
              <w:spacing w:line="252" w:lineRule="auto"/>
              <w:jc w:val="center"/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lastRenderedPageBreak/>
              <w:t>Контрольная работа № 4</w:t>
            </w:r>
          </w:p>
          <w:p w:rsidR="00BF3C1F" w:rsidRPr="007A04E3" w:rsidRDefault="00BF3C1F" w:rsidP="00BF3C1F">
            <w:pPr>
              <w:keepNext/>
              <w:autoSpaceDE w:val="0"/>
              <w:autoSpaceDN w:val="0"/>
              <w:adjustRightInd w:val="0"/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Тема: Многогранники</w:t>
            </w:r>
          </w:p>
        </w:tc>
      </w:tr>
      <w:tr w:rsidR="00BF3C1F" w:rsidRPr="007A04E3" w:rsidTr="00BF3C1F">
        <w:trPr>
          <w:trHeight w:val="4909"/>
        </w:trPr>
        <w:tc>
          <w:tcPr>
            <w:tcW w:w="6369" w:type="dxa"/>
          </w:tcPr>
          <w:p w:rsidR="00BF3C1F" w:rsidRPr="00D63664" w:rsidRDefault="00BF3C1F" w:rsidP="00BF3C1F">
            <w:pPr>
              <w:autoSpaceDE w:val="0"/>
              <w:autoSpaceDN w:val="0"/>
              <w:adjustRightInd w:val="0"/>
              <w:spacing w:line="276" w:lineRule="auto"/>
              <w:ind w:firstLine="36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 вариант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1. Основанием  пирамиды 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ABC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 является правильный треугольник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С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сторона которого равна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. Ребро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A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перпендикулярно к плоскости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С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а плоскость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BC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составляет с плоскостью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ВС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угол в 30°. Найдите площадь боковой поверхности пирамиды.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60"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2. Основанием прямого параллелепипеда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A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является ромб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, сторона которого равна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и угол равен 60°. Плоскость 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D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  <w:r w:rsidRPr="007A04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 xml:space="preserve"> составляет с плоскостью основания угол в 60°. Найдите: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before="60"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а) высоту ромба;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б) высоту параллелепипеда;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в) площадь боковой поверхности параллелепипеда;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7A04E3">
              <w:rPr>
                <w:rFonts w:ascii="Times New Roman" w:hAnsi="Times New Roman" w:cs="Times New Roman"/>
                <w:sz w:val="24"/>
                <w:szCs w:val="24"/>
              </w:rPr>
              <w:t>площадь поверхности параллелепипеда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28" w:type="dxa"/>
          </w:tcPr>
          <w:p w:rsidR="00BF3C1F" w:rsidRPr="00D63664" w:rsidRDefault="00BF3C1F" w:rsidP="00BF3C1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 вариант</w:t>
            </w:r>
          </w:p>
          <w:p w:rsidR="00BF3C1F" w:rsidRPr="00D63664" w:rsidRDefault="00BF3C1F" w:rsidP="00BF3C1F">
            <w:pPr>
              <w:autoSpaceDE w:val="0"/>
              <w:autoSpaceDN w:val="0"/>
              <w:adjustRightInd w:val="0"/>
              <w:spacing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1. Основанием пирамиды MABCD является квадрат ABCD, ребро MD перпендикулярно к плоскости основания, AD = DM </w:t>
            </w:r>
            <w:r w:rsidRPr="00D6366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=  </w:t>
            </w:r>
            <w:r w:rsidRPr="00D6366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D63664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Найдите площадь поверхности пирамиды.</w:t>
            </w:r>
          </w:p>
          <w:p w:rsidR="00BF3C1F" w:rsidRPr="00D63664" w:rsidRDefault="00BF3C1F" w:rsidP="00BF3C1F">
            <w:pPr>
              <w:spacing w:line="276" w:lineRule="auto"/>
              <w:rPr>
                <w:i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2. Основанием прямого параллелепипеда ABCDA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является параллелограмм ABCD, стороны которого равны </w:t>
            </w:r>
            <w:r w:rsidRPr="00D63664">
              <w:rPr>
                <w:i/>
              </w:rPr>
              <w:t xml:space="preserve"> </w:t>
            </w:r>
            <w:r>
              <w:rPr>
                <w:i/>
                <w:lang w:val="en-US"/>
              </w:rPr>
              <w:t>a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  <w:p w:rsidR="00BF3C1F" w:rsidRPr="00D63664" w:rsidRDefault="00BF3C1F" w:rsidP="00BF3C1F">
            <w:pPr>
              <w:autoSpaceDE w:val="0"/>
              <w:autoSpaceDN w:val="0"/>
              <w:adjustRightInd w:val="0"/>
              <w:spacing w:before="60"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и 2</w:t>
            </w:r>
            <w:r w:rsidRPr="00D6366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, острый угол равен 45°. Высота параллелепипеда равна меньшей высоте параллелограмма. Найдите:</w:t>
            </w:r>
          </w:p>
          <w:p w:rsidR="00BF3C1F" w:rsidRPr="00D63664" w:rsidRDefault="00BF3C1F" w:rsidP="00BF3C1F">
            <w:pPr>
              <w:autoSpaceDE w:val="0"/>
              <w:autoSpaceDN w:val="0"/>
              <w:adjustRightInd w:val="0"/>
              <w:spacing w:before="60"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а) меньшую высоту параллелограмма;</w:t>
            </w:r>
          </w:p>
          <w:p w:rsidR="00BF3C1F" w:rsidRPr="00D63664" w:rsidRDefault="00BF3C1F" w:rsidP="00BF3C1F">
            <w:pPr>
              <w:autoSpaceDE w:val="0"/>
              <w:autoSpaceDN w:val="0"/>
              <w:adjustRightInd w:val="0"/>
              <w:spacing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б) угол между плоскостью АВС</w:t>
            </w:r>
            <w:proofErr w:type="gramStart"/>
            <w:r w:rsidRPr="00D6366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D63664">
              <w:rPr>
                <w:rFonts w:ascii="Times New Roman" w:hAnsi="Times New Roman" w:cs="Times New Roman"/>
                <w:sz w:val="24"/>
                <w:szCs w:val="24"/>
              </w:rPr>
              <w:t xml:space="preserve"> и плоскостью основания;</w:t>
            </w:r>
          </w:p>
          <w:p w:rsidR="00BF3C1F" w:rsidRPr="00D63664" w:rsidRDefault="00BF3C1F" w:rsidP="00BF3C1F">
            <w:pPr>
              <w:autoSpaceDE w:val="0"/>
              <w:autoSpaceDN w:val="0"/>
              <w:adjustRightInd w:val="0"/>
              <w:spacing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в) площадь боковой поверхности параллелепипеда;</w:t>
            </w:r>
          </w:p>
          <w:p w:rsidR="00BF3C1F" w:rsidRPr="007A04E3" w:rsidRDefault="00BF3C1F" w:rsidP="00BF3C1F">
            <w:pPr>
              <w:autoSpaceDE w:val="0"/>
              <w:autoSpaceDN w:val="0"/>
              <w:adjustRightInd w:val="0"/>
              <w:spacing w:line="276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63664">
              <w:rPr>
                <w:rFonts w:ascii="Times New Roman" w:hAnsi="Times New Roman" w:cs="Times New Roman"/>
                <w:sz w:val="24"/>
                <w:szCs w:val="24"/>
              </w:rPr>
              <w:t>г) площадь поверхности параллелепипеда.</w:t>
            </w:r>
          </w:p>
        </w:tc>
      </w:tr>
    </w:tbl>
    <w:p w:rsidR="00BF3C1F" w:rsidRDefault="00BF3C1F"/>
    <w:p w:rsidR="009033A2" w:rsidRDefault="009033A2"/>
    <w:p w:rsidR="009033A2" w:rsidRPr="009033A2" w:rsidRDefault="009033A2">
      <w:pPr>
        <w:rPr>
          <w:b/>
        </w:rPr>
      </w:pPr>
    </w:p>
    <w:p w:rsidR="009033A2" w:rsidRPr="009033A2" w:rsidRDefault="009033A2" w:rsidP="009033A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033A2">
        <w:rPr>
          <w:rFonts w:ascii="Times New Roman" w:hAnsi="Times New Roman" w:cs="Times New Roman"/>
          <w:b/>
          <w:sz w:val="28"/>
          <w:szCs w:val="28"/>
        </w:rPr>
        <w:t>11 класс</w:t>
      </w:r>
    </w:p>
    <w:tbl>
      <w:tblPr>
        <w:tblpPr w:leftFromText="180" w:rightFromText="180" w:vertAnchor="page" w:horzAnchor="margin" w:tblpXSpec="center" w:tblpY="979"/>
        <w:tblW w:w="14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83"/>
        <w:gridCol w:w="8609"/>
      </w:tblGrid>
      <w:tr w:rsidR="009033A2" w:rsidRPr="004D7924" w:rsidTr="009033A2">
        <w:trPr>
          <w:trHeight w:val="421"/>
        </w:trPr>
        <w:tc>
          <w:tcPr>
            <w:tcW w:w="14992" w:type="dxa"/>
            <w:gridSpan w:val="2"/>
          </w:tcPr>
          <w:p w:rsidR="009033A2" w:rsidRPr="004D7924" w:rsidRDefault="009033A2" w:rsidP="004130E7">
            <w:pPr>
              <w:ind w:right="-36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Контрольная работа № 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Pr="004D7924">
              <w:rPr>
                <w:rFonts w:ascii="Times New Roman" w:hAnsi="Times New Roman" w:cs="Times New Roman"/>
                <w:b/>
                <w:sz w:val="24"/>
                <w:szCs w:val="24"/>
              </w:rPr>
              <w:t>Векторы  в пространстве</w:t>
            </w:r>
          </w:p>
        </w:tc>
      </w:tr>
      <w:tr w:rsidR="009033A2" w:rsidRPr="004D7924" w:rsidTr="009033A2">
        <w:trPr>
          <w:trHeight w:val="4479"/>
        </w:trPr>
        <w:tc>
          <w:tcPr>
            <w:tcW w:w="6383" w:type="dxa"/>
          </w:tcPr>
          <w:p w:rsidR="009033A2" w:rsidRPr="003321C0" w:rsidRDefault="009033A2" w:rsidP="004130E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21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1 вариант.</w:t>
            </w:r>
          </w:p>
          <w:p w:rsidR="009033A2" w:rsidRPr="004D7924" w:rsidRDefault="009033A2" w:rsidP="009033A2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Найдите  координаты  вектора  </w:t>
            </w:r>
            <w:r w:rsidRPr="004D792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16.95pt" o:ole="" fillcolor="window">
                  <v:imagedata r:id="rId25" o:title=""/>
                </v:shape>
                <o:OLEObject Type="Embed" ProgID="Equation.3" ShapeID="_x0000_i1025" DrawAspect="Content" ObjectID="_1662904800" r:id="rId26"/>
              </w:objec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, если</w:t>
            </w:r>
            <w:proofErr w:type="gramStart"/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proofErr w:type="gramEnd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(5; -1; 3), В(2; -2; 4).</w:t>
            </w:r>
          </w:p>
          <w:p w:rsidR="009033A2" w:rsidRPr="004D7924" w:rsidRDefault="009033A2" w:rsidP="009033A2">
            <w:pPr>
              <w:numPr>
                <w:ilvl w:val="0"/>
                <w:numId w:val="13"/>
              </w:numPr>
              <w:spacing w:after="0" w:line="240" w:lineRule="auto"/>
              <w:ind w:right="-37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Даны  векторы  </w:t>
            </w:r>
            <w:r w:rsidRPr="004D7924">
              <w:rPr>
                <w:rFonts w:ascii="Times New Roman" w:hAnsi="Times New Roman" w:cs="Times New Roman"/>
                <w:i/>
                <w:position w:val="-6"/>
                <w:sz w:val="24"/>
                <w:szCs w:val="24"/>
              </w:rPr>
              <w:object w:dxaOrig="200" w:dyaOrig="279">
                <v:shape id="_x0000_i1026" type="#_x0000_t75" style="width:9.3pt;height:13.55pt" o:ole="" fillcolor="window">
                  <v:imagedata r:id="rId27" o:title=""/>
                </v:shape>
                <o:OLEObject Type="Embed" ProgID="Equation.3" ShapeID="_x0000_i1026" DrawAspect="Content" ObjectID="_1662904801" r:id="rId28"/>
              </w:objec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{3; 1; -2} 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4D7924">
              <w:rPr>
                <w:rFonts w:ascii="Times New Roman" w:hAnsi="Times New Roman" w:cs="Times New Roman"/>
                <w:i/>
                <w:position w:val="-6"/>
                <w:sz w:val="24"/>
                <w:szCs w:val="24"/>
              </w:rPr>
              <w:object w:dxaOrig="200" w:dyaOrig="279">
                <v:shape id="_x0000_i1027" type="#_x0000_t75" style="width:9.3pt;height:13.55pt" o:ole="" fillcolor="window">
                  <v:imagedata r:id="rId29" o:title=""/>
                </v:shape>
                <o:OLEObject Type="Embed" ProgID="Equation.3" ShapeID="_x0000_i1027" DrawAspect="Content" ObjectID="_1662904802" r:id="rId30"/>
              </w:objec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{1; 4; -3}.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 Найдите </w:t>
            </w:r>
            <w:r w:rsidRPr="004D7924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680" w:dyaOrig="520">
                <v:shape id="_x0000_i1028" type="#_x0000_t75" style="width:33.9pt;height:26.25pt" o:ole="" fillcolor="window">
                  <v:imagedata r:id="rId31" o:title=""/>
                </v:shape>
                <o:OLEObject Type="Embed" ProgID="Equation.3" ShapeID="_x0000_i1028" DrawAspect="Content" ObjectID="_1662904803" r:id="rId32"/>
              </w:objec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033A2" w:rsidRPr="004D7924" w:rsidRDefault="009033A2" w:rsidP="009033A2">
            <w:pPr>
              <w:numPr>
                <w:ilvl w:val="0"/>
                <w:numId w:val="13"/>
              </w:numPr>
              <w:spacing w:after="0" w:line="240" w:lineRule="auto"/>
              <w:ind w:right="-37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Изобразите систему координат </w:t>
            </w:r>
            <w:proofErr w:type="spellStart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Охуz</w:t>
            </w:r>
            <w:proofErr w:type="spellEnd"/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 и постройте точку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proofErr w:type="gramStart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 </w:t>
            </w:r>
            <w:proofErr w:type="gramEnd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1; -2; -4)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 Найдите расстояние от этой точки до координатных плоскостей.</w:t>
            </w:r>
          </w:p>
          <w:p w:rsidR="009033A2" w:rsidRPr="004D7924" w:rsidRDefault="009033A2" w:rsidP="009033A2">
            <w:pPr>
              <w:numPr>
                <w:ilvl w:val="0"/>
                <w:numId w:val="13"/>
              </w:numPr>
              <w:spacing w:after="0" w:line="240" w:lineRule="auto"/>
              <w:ind w:right="-37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Верши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D79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Δ 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АВС имеют координаты:</w:t>
            </w:r>
          </w:p>
          <w:p w:rsidR="009033A2" w:rsidRPr="004D7924" w:rsidRDefault="009033A2" w:rsidP="004130E7">
            <w:pPr>
              <w:tabs>
                <w:tab w:val="left" w:pos="915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proofErr w:type="gramStart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 </w:t>
            </w:r>
            <w:proofErr w:type="gramEnd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-2; 0; 1 ), В( -1; 2; 3 ), С( 8; -4; 9 )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9033A2" w:rsidRPr="004D7924" w:rsidRDefault="009033A2" w:rsidP="004130E7">
            <w:pPr>
              <w:tabs>
                <w:tab w:val="left" w:pos="91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ординаты вектора </w:t>
            </w:r>
            <w:r w:rsidRPr="004D792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60" w:dyaOrig="340">
                <v:shape id="_x0000_i1029" type="#_x0000_t75" style="width:23.7pt;height:16.95pt" o:ole="" fillcolor="window">
                  <v:imagedata r:id="rId33" o:title=""/>
                </v:shape>
                <o:OLEObject Type="Embed" ProgID="Equation.3" ShapeID="_x0000_i1029" DrawAspect="Content" ObjectID="_1662904804" r:id="rId34"/>
              </w:objec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М – 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медиана </w:t>
            </w:r>
            <w:r w:rsidRPr="004D79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∆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АВС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8609" w:type="dxa"/>
          </w:tcPr>
          <w:p w:rsidR="009033A2" w:rsidRPr="003321C0" w:rsidRDefault="009033A2" w:rsidP="004130E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21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 вариант.</w:t>
            </w:r>
          </w:p>
          <w:p w:rsidR="009033A2" w:rsidRPr="004D7924" w:rsidRDefault="009033A2" w:rsidP="009033A2">
            <w:pPr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Найдите  координаты  вектора  </w:t>
            </w:r>
            <w:r w:rsidRPr="004D792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340">
                <v:shape id="_x0000_i1030" type="#_x0000_t75" style="width:19.5pt;height:16.95pt" o:ole="" fillcolor="window">
                  <v:imagedata r:id="rId25" o:title=""/>
                </v:shape>
                <o:OLEObject Type="Embed" ProgID="Equation.3" ShapeID="_x0000_i1030" DrawAspect="Content" ObjectID="_1662904805" r:id="rId35"/>
              </w:objec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, если  </w:t>
            </w:r>
          </w:p>
          <w:p w:rsidR="009033A2" w:rsidRPr="004D7924" w:rsidRDefault="009033A2" w:rsidP="004130E7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А(6; 3; -2), В(2; 4; -5).</w:t>
            </w:r>
          </w:p>
          <w:p w:rsidR="009033A2" w:rsidRPr="004D7924" w:rsidRDefault="009033A2" w:rsidP="009033A2">
            <w:pPr>
              <w:numPr>
                <w:ilvl w:val="0"/>
                <w:numId w:val="14"/>
              </w:numPr>
              <w:spacing w:after="0" w:line="240" w:lineRule="auto"/>
              <w:ind w:right="-12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Даны  векторы  </w:t>
            </w:r>
            <w:r w:rsidRPr="004D792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360">
                <v:shape id="_x0000_i1031" type="#_x0000_t75" style="width:9.3pt;height:18.65pt" o:ole="" fillcolor="window">
                  <v:imagedata r:id="rId36" o:title=""/>
                </v:shape>
                <o:OLEObject Type="Embed" ProgID="Equation.3" ShapeID="_x0000_i1031" DrawAspect="Content" ObjectID="_1662904806" r:id="rId37"/>
              </w:objec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{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5; -1; 2}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 и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</w:t>
            </w:r>
            <w:r w:rsidRPr="004D7924">
              <w:rPr>
                <w:rFonts w:ascii="Times New Roman" w:hAnsi="Times New Roman" w:cs="Times New Roman"/>
                <w:i/>
                <w:position w:val="-6"/>
                <w:sz w:val="24"/>
                <w:szCs w:val="24"/>
              </w:rPr>
              <w:object w:dxaOrig="180" w:dyaOrig="360">
                <v:shape id="_x0000_i1032" type="#_x0000_t75" style="width:8.45pt;height:18.65pt" o:ole="" fillcolor="window">
                  <v:imagedata r:id="rId38" o:title=""/>
                </v:shape>
                <o:OLEObject Type="Embed" ProgID="Equation.3" ShapeID="_x0000_i1032" DrawAspect="Content" ObjectID="_1662904807" r:id="rId39"/>
              </w:objec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{3; 2; -4}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 Найдите </w:t>
            </w:r>
            <w:r w:rsidRPr="004D7924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740" w:dyaOrig="520">
                <v:shape id="_x0000_i1033" type="#_x0000_t75" style="width:36.4pt;height:26.25pt" o:ole="" fillcolor="window">
                  <v:imagedata r:id="rId40" o:title=""/>
                </v:shape>
                <o:OLEObject Type="Embed" ProgID="Equation.3" ShapeID="_x0000_i1033" DrawAspect="Content" ObjectID="_1662904808" r:id="rId41"/>
              </w:objec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033A2" w:rsidRPr="004D7924" w:rsidRDefault="009033A2" w:rsidP="009033A2">
            <w:pPr>
              <w:numPr>
                <w:ilvl w:val="0"/>
                <w:numId w:val="14"/>
              </w:numPr>
              <w:spacing w:after="0" w:line="240" w:lineRule="auto"/>
              <w:ind w:right="-12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Изобразите систему координат </w:t>
            </w:r>
            <w:proofErr w:type="spellStart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Охуz</w:t>
            </w:r>
            <w:proofErr w:type="spellEnd"/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и постройте точку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proofErr w:type="gramStart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 </w:t>
            </w:r>
            <w:proofErr w:type="gramEnd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-2; -3; 4)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 Найдите расстояние от этой точки до координатных плоскостей.</w:t>
            </w:r>
          </w:p>
          <w:p w:rsidR="009033A2" w:rsidRPr="004D7924" w:rsidRDefault="009033A2" w:rsidP="009033A2">
            <w:pPr>
              <w:numPr>
                <w:ilvl w:val="0"/>
                <w:numId w:val="14"/>
              </w:numPr>
              <w:spacing w:after="0" w:line="240" w:lineRule="auto"/>
              <w:ind w:right="-12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Вершины </w:t>
            </w:r>
            <w:r w:rsidRPr="004D79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∆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АВС имеют координаты:</w:t>
            </w:r>
          </w:p>
          <w:p w:rsidR="009033A2" w:rsidRPr="004D7924" w:rsidRDefault="009033A2" w:rsidP="004130E7">
            <w:pPr>
              <w:tabs>
                <w:tab w:val="left" w:pos="915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proofErr w:type="gramStart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 </w:t>
            </w:r>
            <w:proofErr w:type="gramEnd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-1; 2; 3 ), В ( 1; 0; 4 ), С ( 3; -2; 1 )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</w:p>
          <w:p w:rsidR="009033A2" w:rsidRPr="004D7924" w:rsidRDefault="009033A2" w:rsidP="004130E7">
            <w:pPr>
              <w:tabs>
                <w:tab w:val="left" w:pos="915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ординаты вектора </w:t>
            </w:r>
            <w:r w:rsidRPr="004D792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80" w:dyaOrig="340">
                <v:shape id="_x0000_i1034" type="#_x0000_t75" style="width:23.7pt;height:16.95pt" o:ole="" fillcolor="window">
                  <v:imagedata r:id="rId42" o:title=""/>
                </v:shape>
                <o:OLEObject Type="Embed" ProgID="Equation.3" ShapeID="_x0000_i1034" DrawAspect="Content" ObjectID="_1662904809" r:id="rId43"/>
              </w:objec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М – 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медиана </w:t>
            </w:r>
            <w:r w:rsidRPr="004D79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∆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АВС.</w:t>
            </w:r>
          </w:p>
        </w:tc>
      </w:tr>
      <w:tr w:rsidR="009033A2" w:rsidRPr="004D7924" w:rsidTr="009033A2">
        <w:trPr>
          <w:trHeight w:val="285"/>
        </w:trPr>
        <w:tc>
          <w:tcPr>
            <w:tcW w:w="14992" w:type="dxa"/>
            <w:gridSpan w:val="2"/>
          </w:tcPr>
          <w:p w:rsidR="009033A2" w:rsidRPr="004D7924" w:rsidRDefault="009033A2" w:rsidP="004130E7">
            <w:pPr>
              <w:ind w:right="-36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2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 </w:t>
            </w:r>
            <w:r w:rsidRPr="004D7924">
              <w:rPr>
                <w:rFonts w:ascii="Times New Roman" w:hAnsi="Times New Roman" w:cs="Times New Roman"/>
                <w:b/>
                <w:sz w:val="24"/>
                <w:szCs w:val="24"/>
              </w:rPr>
              <w:t>Метод координат в пространстве</w:t>
            </w:r>
          </w:p>
        </w:tc>
      </w:tr>
      <w:tr w:rsidR="009033A2" w:rsidRPr="004D7924" w:rsidTr="009033A2">
        <w:trPr>
          <w:trHeight w:val="1419"/>
        </w:trPr>
        <w:tc>
          <w:tcPr>
            <w:tcW w:w="6383" w:type="dxa"/>
          </w:tcPr>
          <w:p w:rsidR="009033A2" w:rsidRPr="003321C0" w:rsidRDefault="009033A2" w:rsidP="004130E7">
            <w:pPr>
              <w:pStyle w:val="af4"/>
              <w:ind w:firstLine="0"/>
              <w:jc w:val="center"/>
              <w:rPr>
                <w:b/>
                <w:i/>
                <w:sz w:val="24"/>
                <w:szCs w:val="24"/>
              </w:rPr>
            </w:pPr>
            <w:r w:rsidRPr="003321C0">
              <w:rPr>
                <w:b/>
                <w:i/>
                <w:sz w:val="24"/>
                <w:szCs w:val="24"/>
              </w:rPr>
              <w:t>1 вариант</w:t>
            </w:r>
          </w:p>
          <w:p w:rsidR="009033A2" w:rsidRPr="004D7924" w:rsidRDefault="009033A2" w:rsidP="004130E7">
            <w:pPr>
              <w:pStyle w:val="af4"/>
              <w:ind w:firstLine="0"/>
              <w:jc w:val="center"/>
              <w:rPr>
                <w:sz w:val="24"/>
                <w:szCs w:val="24"/>
              </w:rPr>
            </w:pPr>
          </w:p>
          <w:p w:rsidR="009033A2" w:rsidRPr="004D7924" w:rsidRDefault="009033A2" w:rsidP="009033A2">
            <w:pPr>
              <w:pStyle w:val="af4"/>
              <w:numPr>
                <w:ilvl w:val="0"/>
                <w:numId w:val="15"/>
              </w:numPr>
              <w:jc w:val="left"/>
              <w:rPr>
                <w:sz w:val="24"/>
                <w:szCs w:val="24"/>
              </w:rPr>
            </w:pPr>
            <w:r w:rsidRPr="004D7924">
              <w:rPr>
                <w:sz w:val="24"/>
                <w:szCs w:val="24"/>
              </w:rPr>
              <w:t xml:space="preserve"> Даны векторы </w:t>
            </w:r>
            <w:r w:rsidRPr="004D7924">
              <w:rPr>
                <w:position w:val="-6"/>
                <w:sz w:val="24"/>
                <w:szCs w:val="24"/>
              </w:rPr>
              <w:object w:dxaOrig="200" w:dyaOrig="279">
                <v:shape id="_x0000_i1035" type="#_x0000_t75" style="width:9.3pt;height:13.55pt" o:ole="">
                  <v:imagedata r:id="rId44" o:title=""/>
                </v:shape>
                <o:OLEObject Type="Embed" ProgID="Equation.3" ShapeID="_x0000_i1035" DrawAspect="Content" ObjectID="_1662904810" r:id="rId45"/>
              </w:object>
            </w:r>
            <w:r w:rsidRPr="004D7924">
              <w:rPr>
                <w:sz w:val="24"/>
                <w:szCs w:val="24"/>
              </w:rPr>
              <w:t xml:space="preserve">, </w:t>
            </w:r>
            <w:r w:rsidRPr="004D7924">
              <w:rPr>
                <w:position w:val="-6"/>
                <w:sz w:val="24"/>
                <w:szCs w:val="24"/>
              </w:rPr>
              <w:object w:dxaOrig="200" w:dyaOrig="279">
                <v:shape id="_x0000_i1036" type="#_x0000_t75" style="width:9.3pt;height:13.55pt" o:ole="">
                  <v:imagedata r:id="rId46" o:title=""/>
                </v:shape>
                <o:OLEObject Type="Embed" ProgID="Equation.3" ShapeID="_x0000_i1036" DrawAspect="Content" ObjectID="_1662904811" r:id="rId47"/>
              </w:object>
            </w:r>
            <w:r w:rsidRPr="004D7924">
              <w:rPr>
                <w:sz w:val="24"/>
                <w:szCs w:val="24"/>
              </w:rPr>
              <w:t xml:space="preserve">и </w:t>
            </w:r>
            <w:r w:rsidRPr="004D7924">
              <w:rPr>
                <w:position w:val="-6"/>
                <w:sz w:val="24"/>
                <w:szCs w:val="24"/>
              </w:rPr>
              <w:object w:dxaOrig="200" w:dyaOrig="279">
                <v:shape id="_x0000_i1037" type="#_x0000_t75" style="width:9.3pt;height:13.55pt" o:ole="">
                  <v:imagedata r:id="rId48" o:title=""/>
                </v:shape>
                <o:OLEObject Type="Embed" ProgID="Equation.3" ShapeID="_x0000_i1037" DrawAspect="Content" ObjectID="_1662904812" r:id="rId49"/>
              </w:object>
            </w:r>
            <w:r w:rsidRPr="004D7924">
              <w:rPr>
                <w:sz w:val="24"/>
                <w:szCs w:val="24"/>
              </w:rPr>
              <w:t xml:space="preserve">, причем: </w:t>
            </w:r>
            <w:r w:rsidRPr="004D7924">
              <w:rPr>
                <w:position w:val="-14"/>
                <w:sz w:val="24"/>
                <w:szCs w:val="24"/>
              </w:rPr>
              <w:object w:dxaOrig="3080" w:dyaOrig="420">
                <v:shape id="_x0000_i1038" type="#_x0000_t75" style="width:153.3pt;height:22pt" o:ole="">
                  <v:imagedata r:id="rId50" o:title=""/>
                </v:shape>
                <o:OLEObject Type="Embed" ProgID="Equation.3" ShapeID="_x0000_i1038" DrawAspect="Content" ObjectID="_1662904813" r:id="rId51"/>
              </w:object>
            </w:r>
            <w:r w:rsidRPr="004D7924">
              <w:rPr>
                <w:position w:val="-14"/>
                <w:sz w:val="24"/>
                <w:szCs w:val="24"/>
              </w:rPr>
              <w:t xml:space="preserve"> </w:t>
            </w:r>
            <w:r w:rsidRPr="004D7924">
              <w:rPr>
                <w:position w:val="-10"/>
                <w:sz w:val="24"/>
                <w:szCs w:val="24"/>
              </w:rPr>
              <w:object w:dxaOrig="1200" w:dyaOrig="360">
                <v:shape id="_x0000_i1039" type="#_x0000_t75" style="width:60.15pt;height:18.65pt" o:ole="">
                  <v:imagedata r:id="rId52" o:title=""/>
                </v:shape>
                <o:OLEObject Type="Embed" ProgID="Equation.3" ShapeID="_x0000_i1039" DrawAspect="Content" ObjectID="_1662904814" r:id="rId53"/>
              </w:object>
            </w:r>
            <w:r w:rsidRPr="004D7924">
              <w:rPr>
                <w:sz w:val="24"/>
                <w:szCs w:val="24"/>
              </w:rPr>
              <w:t xml:space="preserve"> </w:t>
            </w:r>
          </w:p>
          <w:p w:rsidR="009033A2" w:rsidRPr="004D7924" w:rsidRDefault="009033A2" w:rsidP="004130E7">
            <w:pPr>
              <w:pStyle w:val="af4"/>
              <w:ind w:firstLine="0"/>
              <w:jc w:val="left"/>
              <w:rPr>
                <w:sz w:val="24"/>
                <w:szCs w:val="24"/>
              </w:rPr>
            </w:pPr>
            <w:r w:rsidRPr="004D7924">
              <w:rPr>
                <w:sz w:val="24"/>
                <w:szCs w:val="24"/>
              </w:rPr>
              <w:t xml:space="preserve">Найти:  </w:t>
            </w:r>
          </w:p>
          <w:p w:rsidR="009033A2" w:rsidRPr="004D7924" w:rsidRDefault="009033A2" w:rsidP="004130E7">
            <w:pPr>
              <w:pStyle w:val="af4"/>
              <w:ind w:firstLine="0"/>
              <w:jc w:val="left"/>
              <w:rPr>
                <w:sz w:val="24"/>
                <w:szCs w:val="24"/>
              </w:rPr>
            </w:pPr>
            <w:r w:rsidRPr="004D7924">
              <w:rPr>
                <w:sz w:val="24"/>
                <w:szCs w:val="24"/>
              </w:rPr>
              <w:t xml:space="preserve">а) </w:t>
            </w:r>
            <w:r w:rsidRPr="004D7924">
              <w:rPr>
                <w:position w:val="-6"/>
                <w:sz w:val="24"/>
                <w:szCs w:val="24"/>
              </w:rPr>
              <w:object w:dxaOrig="460" w:dyaOrig="279">
                <v:shape id="_x0000_i1040" type="#_x0000_t75" style="width:23.7pt;height:13.55pt" o:ole="">
                  <v:imagedata r:id="rId54" o:title=""/>
                </v:shape>
                <o:OLEObject Type="Embed" ProgID="Equation.3" ShapeID="_x0000_i1040" DrawAspect="Content" ObjectID="_1662904815" r:id="rId55"/>
              </w:object>
            </w:r>
            <w:r w:rsidRPr="004D7924">
              <w:rPr>
                <w:sz w:val="24"/>
                <w:szCs w:val="24"/>
              </w:rPr>
              <w:t xml:space="preserve">;   б) значение </w:t>
            </w:r>
            <w:r w:rsidRPr="004D7924">
              <w:rPr>
                <w:i/>
                <w:sz w:val="24"/>
                <w:szCs w:val="24"/>
              </w:rPr>
              <w:t>т</w:t>
            </w:r>
            <w:r w:rsidRPr="004D7924">
              <w:rPr>
                <w:sz w:val="24"/>
                <w:szCs w:val="24"/>
              </w:rPr>
              <w:t xml:space="preserve">, при котором </w:t>
            </w:r>
            <w:r w:rsidRPr="004D7924">
              <w:rPr>
                <w:position w:val="-6"/>
                <w:sz w:val="24"/>
                <w:szCs w:val="24"/>
              </w:rPr>
              <w:object w:dxaOrig="620" w:dyaOrig="279">
                <v:shape id="_x0000_i1041" type="#_x0000_t75" style="width:31.35pt;height:13.55pt" o:ole="">
                  <v:imagedata r:id="rId56" o:title=""/>
                </v:shape>
                <o:OLEObject Type="Embed" ProgID="Equation.3" ShapeID="_x0000_i1041" DrawAspect="Content" ObjectID="_1662904816" r:id="rId57"/>
              </w:object>
            </w:r>
            <w:r w:rsidRPr="004D7924">
              <w:rPr>
                <w:sz w:val="24"/>
                <w:szCs w:val="24"/>
              </w:rPr>
              <w:t>.</w:t>
            </w:r>
          </w:p>
          <w:p w:rsidR="009033A2" w:rsidRPr="004D7924" w:rsidRDefault="009033A2" w:rsidP="009033A2">
            <w:pPr>
              <w:pStyle w:val="af4"/>
              <w:numPr>
                <w:ilvl w:val="0"/>
                <w:numId w:val="15"/>
              </w:numPr>
              <w:ind w:right="-273"/>
              <w:jc w:val="left"/>
              <w:rPr>
                <w:sz w:val="24"/>
                <w:szCs w:val="24"/>
              </w:rPr>
            </w:pPr>
            <w:r w:rsidRPr="004D7924">
              <w:rPr>
                <w:sz w:val="24"/>
                <w:szCs w:val="24"/>
              </w:rPr>
              <w:t xml:space="preserve"> Найдите угол между прямыми  </w:t>
            </w:r>
            <w:r w:rsidRPr="004D7924">
              <w:rPr>
                <w:i/>
                <w:sz w:val="24"/>
                <w:szCs w:val="24"/>
              </w:rPr>
              <w:t>АВ</w:t>
            </w:r>
            <w:r w:rsidRPr="004D7924">
              <w:rPr>
                <w:sz w:val="24"/>
                <w:szCs w:val="24"/>
              </w:rPr>
              <w:t xml:space="preserve"> и </w:t>
            </w:r>
            <w:r w:rsidRPr="004D7924">
              <w:rPr>
                <w:i/>
                <w:sz w:val="24"/>
                <w:szCs w:val="24"/>
              </w:rPr>
              <w:t>С</w:t>
            </w:r>
            <w:proofErr w:type="gramStart"/>
            <w:r w:rsidRPr="004D7924">
              <w:rPr>
                <w:i/>
                <w:sz w:val="24"/>
                <w:szCs w:val="24"/>
              </w:rPr>
              <w:t>D</w:t>
            </w:r>
            <w:proofErr w:type="gramEnd"/>
            <w:r w:rsidRPr="004D7924">
              <w:rPr>
                <w:sz w:val="24"/>
                <w:szCs w:val="24"/>
              </w:rPr>
              <w:t xml:space="preserve">, </w:t>
            </w:r>
          </w:p>
          <w:p w:rsidR="009033A2" w:rsidRPr="004D7924" w:rsidRDefault="009033A2" w:rsidP="004130E7">
            <w:pPr>
              <w:pStyle w:val="af4"/>
              <w:ind w:right="-273" w:firstLine="0"/>
              <w:jc w:val="left"/>
              <w:rPr>
                <w:sz w:val="24"/>
                <w:szCs w:val="24"/>
              </w:rPr>
            </w:pPr>
            <w:r w:rsidRPr="004D7924">
              <w:rPr>
                <w:sz w:val="24"/>
                <w:szCs w:val="24"/>
              </w:rPr>
              <w:t>если</w:t>
            </w:r>
            <w:proofErr w:type="gramStart"/>
            <w:r w:rsidRPr="004D7924">
              <w:rPr>
                <w:sz w:val="24"/>
                <w:szCs w:val="24"/>
              </w:rPr>
              <w:t xml:space="preserve"> </w:t>
            </w:r>
            <w:r w:rsidRPr="004D7924">
              <w:rPr>
                <w:i/>
                <w:sz w:val="24"/>
                <w:szCs w:val="24"/>
              </w:rPr>
              <w:t>А</w:t>
            </w:r>
            <w:proofErr w:type="gramEnd"/>
            <w:r w:rsidRPr="004D7924">
              <w:rPr>
                <w:i/>
                <w:sz w:val="24"/>
                <w:szCs w:val="24"/>
              </w:rPr>
              <w:t xml:space="preserve">(3; -1; 3), В(3; -2; 2), С(2; 2; 3) </w:t>
            </w:r>
            <w:r w:rsidRPr="004D7924">
              <w:rPr>
                <w:sz w:val="24"/>
                <w:szCs w:val="24"/>
              </w:rPr>
              <w:t xml:space="preserve">и </w:t>
            </w:r>
            <w:r w:rsidRPr="004D7924">
              <w:rPr>
                <w:i/>
                <w:sz w:val="24"/>
                <w:szCs w:val="24"/>
              </w:rPr>
              <w:t xml:space="preserve"> D(1; 2; 2).</w:t>
            </w:r>
          </w:p>
          <w:p w:rsidR="009033A2" w:rsidRPr="004D7924" w:rsidRDefault="009033A2" w:rsidP="009033A2">
            <w:pPr>
              <w:pStyle w:val="af4"/>
              <w:numPr>
                <w:ilvl w:val="0"/>
                <w:numId w:val="15"/>
              </w:numPr>
              <w:ind w:right="-37"/>
              <w:jc w:val="left"/>
              <w:rPr>
                <w:sz w:val="24"/>
                <w:szCs w:val="24"/>
              </w:rPr>
            </w:pPr>
            <w:r w:rsidRPr="004D7924">
              <w:rPr>
                <w:sz w:val="24"/>
                <w:szCs w:val="24"/>
              </w:rPr>
              <w:t xml:space="preserve"> Дан правильный тетраэдр </w:t>
            </w:r>
            <w:proofErr w:type="gramStart"/>
            <w:r w:rsidRPr="004D7924">
              <w:rPr>
                <w:i/>
                <w:sz w:val="24"/>
                <w:szCs w:val="24"/>
              </w:rPr>
              <w:t>D</w:t>
            </w:r>
            <w:proofErr w:type="gramEnd"/>
            <w:r w:rsidRPr="004D7924">
              <w:rPr>
                <w:i/>
                <w:sz w:val="24"/>
                <w:szCs w:val="24"/>
              </w:rPr>
              <w:t>АВС</w:t>
            </w:r>
            <w:r w:rsidRPr="004D7924">
              <w:rPr>
                <w:sz w:val="24"/>
                <w:szCs w:val="24"/>
              </w:rPr>
              <w:t xml:space="preserve"> с ребром </w:t>
            </w:r>
            <w:r w:rsidRPr="004D7924">
              <w:rPr>
                <w:i/>
                <w:sz w:val="24"/>
                <w:szCs w:val="24"/>
              </w:rPr>
              <w:t>а</w:t>
            </w:r>
            <w:r w:rsidRPr="004D7924">
              <w:rPr>
                <w:sz w:val="24"/>
                <w:szCs w:val="24"/>
              </w:rPr>
              <w:t xml:space="preserve">. При симметрии относительно плоскости </w:t>
            </w:r>
            <w:r w:rsidRPr="004D7924">
              <w:rPr>
                <w:i/>
                <w:sz w:val="24"/>
                <w:szCs w:val="24"/>
              </w:rPr>
              <w:t>АВС</w:t>
            </w:r>
            <w:r w:rsidRPr="004D7924">
              <w:rPr>
                <w:sz w:val="24"/>
                <w:szCs w:val="24"/>
              </w:rPr>
              <w:t xml:space="preserve"> точка </w:t>
            </w:r>
            <w:r w:rsidRPr="004D7924">
              <w:rPr>
                <w:i/>
                <w:sz w:val="24"/>
                <w:szCs w:val="24"/>
              </w:rPr>
              <w:t>D</w:t>
            </w:r>
            <w:r w:rsidRPr="004D7924">
              <w:rPr>
                <w:sz w:val="24"/>
                <w:szCs w:val="24"/>
              </w:rPr>
              <w:t xml:space="preserve"> перешла в точку </w:t>
            </w:r>
            <w:r w:rsidRPr="004D7924">
              <w:rPr>
                <w:i/>
                <w:sz w:val="24"/>
                <w:szCs w:val="24"/>
              </w:rPr>
              <w:t>D</w:t>
            </w:r>
            <w:r w:rsidRPr="004D7924">
              <w:rPr>
                <w:i/>
                <w:sz w:val="24"/>
                <w:szCs w:val="24"/>
                <w:vertAlign w:val="subscript"/>
              </w:rPr>
              <w:t>1</w:t>
            </w:r>
            <w:r w:rsidRPr="004D7924">
              <w:rPr>
                <w:sz w:val="24"/>
                <w:szCs w:val="24"/>
              </w:rPr>
              <w:t xml:space="preserve">. Найдите </w:t>
            </w:r>
            <w:r w:rsidRPr="004D7924">
              <w:rPr>
                <w:i/>
                <w:sz w:val="24"/>
                <w:szCs w:val="24"/>
              </w:rPr>
              <w:t>DD</w:t>
            </w:r>
            <w:r w:rsidRPr="004D7924">
              <w:rPr>
                <w:i/>
                <w:sz w:val="24"/>
                <w:szCs w:val="24"/>
                <w:vertAlign w:val="subscript"/>
              </w:rPr>
              <w:t>1</w:t>
            </w:r>
            <w:r w:rsidRPr="004D7924">
              <w:rPr>
                <w:sz w:val="24"/>
                <w:szCs w:val="24"/>
              </w:rPr>
              <w:t>.</w:t>
            </w:r>
          </w:p>
          <w:p w:rsidR="009033A2" w:rsidRPr="004D7924" w:rsidRDefault="009033A2" w:rsidP="004130E7">
            <w:pPr>
              <w:pStyle w:val="af4"/>
              <w:ind w:right="-37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8609" w:type="dxa"/>
          </w:tcPr>
          <w:p w:rsidR="009033A2" w:rsidRPr="003321C0" w:rsidRDefault="009033A2" w:rsidP="004130E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21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 2 вариант</w:t>
            </w:r>
          </w:p>
          <w:p w:rsidR="009033A2" w:rsidRPr="004D7924" w:rsidRDefault="009033A2" w:rsidP="004130E7">
            <w:pPr>
              <w:pStyle w:val="af4"/>
              <w:ind w:firstLine="0"/>
              <w:jc w:val="left"/>
              <w:rPr>
                <w:sz w:val="24"/>
                <w:szCs w:val="24"/>
              </w:rPr>
            </w:pPr>
            <w:r w:rsidRPr="004D7924">
              <w:rPr>
                <w:sz w:val="24"/>
                <w:szCs w:val="24"/>
              </w:rPr>
              <w:t xml:space="preserve">1.  Даны векторы </w:t>
            </w:r>
            <w:r w:rsidRPr="004D7924">
              <w:rPr>
                <w:position w:val="-6"/>
                <w:sz w:val="24"/>
                <w:szCs w:val="24"/>
              </w:rPr>
              <w:object w:dxaOrig="200" w:dyaOrig="279">
                <v:shape id="_x0000_i1042" type="#_x0000_t75" style="width:9.3pt;height:13.55pt" o:ole="">
                  <v:imagedata r:id="rId44" o:title=""/>
                </v:shape>
                <o:OLEObject Type="Embed" ProgID="Equation.3" ShapeID="_x0000_i1042" DrawAspect="Content" ObjectID="_1662904817" r:id="rId58"/>
              </w:object>
            </w:r>
            <w:r w:rsidRPr="004D7924">
              <w:rPr>
                <w:sz w:val="24"/>
                <w:szCs w:val="24"/>
              </w:rPr>
              <w:t xml:space="preserve">, </w:t>
            </w:r>
            <w:r w:rsidRPr="004D7924">
              <w:rPr>
                <w:position w:val="-6"/>
                <w:sz w:val="24"/>
                <w:szCs w:val="24"/>
              </w:rPr>
              <w:object w:dxaOrig="200" w:dyaOrig="279">
                <v:shape id="_x0000_i1043" type="#_x0000_t75" style="width:9.3pt;height:13.55pt" o:ole="">
                  <v:imagedata r:id="rId46" o:title=""/>
                </v:shape>
                <o:OLEObject Type="Embed" ProgID="Equation.3" ShapeID="_x0000_i1043" DrawAspect="Content" ObjectID="_1662904818" r:id="rId59"/>
              </w:object>
            </w:r>
            <w:r w:rsidRPr="004D7924">
              <w:rPr>
                <w:sz w:val="24"/>
                <w:szCs w:val="24"/>
              </w:rPr>
              <w:t xml:space="preserve">и </w:t>
            </w:r>
            <w:r w:rsidRPr="004D7924">
              <w:rPr>
                <w:position w:val="-6"/>
                <w:sz w:val="24"/>
                <w:szCs w:val="24"/>
              </w:rPr>
              <w:object w:dxaOrig="200" w:dyaOrig="279">
                <v:shape id="_x0000_i1044" type="#_x0000_t75" style="width:9.3pt;height:13.55pt" o:ole="">
                  <v:imagedata r:id="rId48" o:title=""/>
                </v:shape>
                <o:OLEObject Type="Embed" ProgID="Equation.3" ShapeID="_x0000_i1044" DrawAspect="Content" ObjectID="_1662904819" r:id="rId60"/>
              </w:object>
            </w:r>
            <w:r w:rsidRPr="004D7924">
              <w:rPr>
                <w:sz w:val="24"/>
                <w:szCs w:val="24"/>
              </w:rPr>
              <w:t xml:space="preserve">, причем: </w:t>
            </w:r>
            <w:r w:rsidRPr="004D7924">
              <w:rPr>
                <w:position w:val="-14"/>
                <w:sz w:val="24"/>
                <w:szCs w:val="24"/>
              </w:rPr>
              <w:object w:dxaOrig="3360" w:dyaOrig="420">
                <v:shape id="_x0000_i1045" type="#_x0000_t75" style="width:167.7pt;height:22pt" o:ole="">
                  <v:imagedata r:id="rId61" o:title=""/>
                </v:shape>
                <o:OLEObject Type="Embed" ProgID="Equation.3" ShapeID="_x0000_i1045" DrawAspect="Content" ObjectID="_1662904820" r:id="rId62"/>
              </w:object>
            </w:r>
            <w:r w:rsidRPr="004D7924">
              <w:rPr>
                <w:sz w:val="24"/>
                <w:szCs w:val="24"/>
              </w:rPr>
              <w:t xml:space="preserve"> </w:t>
            </w:r>
            <w:r w:rsidRPr="004D7924">
              <w:rPr>
                <w:position w:val="-10"/>
                <w:sz w:val="24"/>
                <w:szCs w:val="24"/>
              </w:rPr>
              <w:object w:dxaOrig="1200" w:dyaOrig="360">
                <v:shape id="_x0000_i1046" type="#_x0000_t75" style="width:60.15pt;height:18.65pt" o:ole="">
                  <v:imagedata r:id="rId63" o:title=""/>
                </v:shape>
                <o:OLEObject Type="Embed" ProgID="Equation.3" ShapeID="_x0000_i1046" DrawAspect="Content" ObjectID="_1662904821" r:id="rId64"/>
              </w:object>
            </w:r>
            <w:r w:rsidRPr="004D7924">
              <w:rPr>
                <w:sz w:val="24"/>
                <w:szCs w:val="24"/>
              </w:rPr>
              <w:t xml:space="preserve"> Найти:  </w:t>
            </w:r>
          </w:p>
          <w:p w:rsidR="009033A2" w:rsidRPr="004D7924" w:rsidRDefault="009033A2" w:rsidP="004130E7">
            <w:pPr>
              <w:pStyle w:val="af4"/>
              <w:ind w:firstLine="0"/>
              <w:jc w:val="left"/>
              <w:rPr>
                <w:sz w:val="24"/>
                <w:szCs w:val="24"/>
              </w:rPr>
            </w:pPr>
            <w:r w:rsidRPr="004D7924">
              <w:rPr>
                <w:sz w:val="24"/>
                <w:szCs w:val="24"/>
              </w:rPr>
              <w:t xml:space="preserve">а) </w:t>
            </w:r>
            <w:r w:rsidRPr="004D7924">
              <w:rPr>
                <w:position w:val="-6"/>
                <w:sz w:val="24"/>
                <w:szCs w:val="24"/>
              </w:rPr>
              <w:object w:dxaOrig="460" w:dyaOrig="279">
                <v:shape id="_x0000_i1047" type="#_x0000_t75" style="width:23.7pt;height:13.55pt" o:ole="">
                  <v:imagedata r:id="rId54" o:title=""/>
                </v:shape>
                <o:OLEObject Type="Embed" ProgID="Equation.3" ShapeID="_x0000_i1047" DrawAspect="Content" ObjectID="_1662904822" r:id="rId65"/>
              </w:object>
            </w:r>
            <w:r w:rsidRPr="004D7924">
              <w:rPr>
                <w:sz w:val="24"/>
                <w:szCs w:val="24"/>
              </w:rPr>
              <w:t xml:space="preserve">;  б)  значение </w:t>
            </w:r>
            <w:r w:rsidRPr="004D7924">
              <w:rPr>
                <w:i/>
                <w:sz w:val="24"/>
                <w:szCs w:val="24"/>
              </w:rPr>
              <w:t>т</w:t>
            </w:r>
            <w:r w:rsidRPr="004D7924">
              <w:rPr>
                <w:sz w:val="24"/>
                <w:szCs w:val="24"/>
              </w:rPr>
              <w:t xml:space="preserve">, при котором </w:t>
            </w:r>
            <w:r w:rsidRPr="004D7924">
              <w:rPr>
                <w:position w:val="-6"/>
                <w:sz w:val="24"/>
                <w:szCs w:val="24"/>
              </w:rPr>
              <w:object w:dxaOrig="620" w:dyaOrig="279">
                <v:shape id="_x0000_i1048" type="#_x0000_t75" style="width:31.35pt;height:13.55pt" o:ole="">
                  <v:imagedata r:id="rId66" o:title=""/>
                </v:shape>
                <o:OLEObject Type="Embed" ProgID="Equation.3" ShapeID="_x0000_i1048" DrawAspect="Content" ObjectID="_1662904823" r:id="rId67"/>
              </w:object>
            </w:r>
            <w:r w:rsidRPr="004D7924">
              <w:rPr>
                <w:sz w:val="24"/>
                <w:szCs w:val="24"/>
              </w:rPr>
              <w:t>.</w:t>
            </w:r>
          </w:p>
          <w:p w:rsidR="009033A2" w:rsidRPr="004D7924" w:rsidRDefault="009033A2" w:rsidP="009033A2">
            <w:pPr>
              <w:pStyle w:val="af4"/>
              <w:numPr>
                <w:ilvl w:val="0"/>
                <w:numId w:val="16"/>
              </w:numPr>
              <w:ind w:right="-273"/>
              <w:jc w:val="left"/>
              <w:rPr>
                <w:sz w:val="24"/>
                <w:szCs w:val="24"/>
              </w:rPr>
            </w:pPr>
            <w:r w:rsidRPr="004D7924">
              <w:rPr>
                <w:sz w:val="24"/>
                <w:szCs w:val="24"/>
              </w:rPr>
              <w:t xml:space="preserve"> Найдите угол между прямыми  </w:t>
            </w:r>
            <w:r w:rsidRPr="004D7924">
              <w:rPr>
                <w:i/>
                <w:sz w:val="24"/>
                <w:szCs w:val="24"/>
              </w:rPr>
              <w:t>АВ</w:t>
            </w:r>
            <w:r w:rsidRPr="004D7924">
              <w:rPr>
                <w:sz w:val="24"/>
                <w:szCs w:val="24"/>
              </w:rPr>
              <w:t xml:space="preserve"> и </w:t>
            </w:r>
            <w:r w:rsidRPr="004D7924">
              <w:rPr>
                <w:i/>
                <w:sz w:val="24"/>
                <w:szCs w:val="24"/>
              </w:rPr>
              <w:t>С</w:t>
            </w:r>
            <w:proofErr w:type="gramStart"/>
            <w:r w:rsidRPr="004D7924">
              <w:rPr>
                <w:i/>
                <w:sz w:val="24"/>
                <w:szCs w:val="24"/>
              </w:rPr>
              <w:t>D</w:t>
            </w:r>
            <w:proofErr w:type="gramEnd"/>
            <w:r w:rsidRPr="004D7924">
              <w:rPr>
                <w:sz w:val="24"/>
                <w:szCs w:val="24"/>
              </w:rPr>
              <w:t xml:space="preserve">, </w:t>
            </w:r>
          </w:p>
          <w:p w:rsidR="009033A2" w:rsidRPr="004D7924" w:rsidRDefault="009033A2" w:rsidP="004130E7">
            <w:pPr>
              <w:pStyle w:val="af4"/>
              <w:ind w:right="-273" w:firstLine="0"/>
              <w:jc w:val="left"/>
              <w:rPr>
                <w:sz w:val="24"/>
                <w:szCs w:val="24"/>
              </w:rPr>
            </w:pPr>
            <w:r w:rsidRPr="004D7924">
              <w:rPr>
                <w:sz w:val="24"/>
                <w:szCs w:val="24"/>
              </w:rPr>
              <w:t>если</w:t>
            </w:r>
            <w:proofErr w:type="gramStart"/>
            <w:r w:rsidRPr="004D7924">
              <w:rPr>
                <w:sz w:val="24"/>
                <w:szCs w:val="24"/>
              </w:rPr>
              <w:t xml:space="preserve"> </w:t>
            </w:r>
            <w:r w:rsidRPr="004D7924">
              <w:rPr>
                <w:i/>
                <w:sz w:val="24"/>
                <w:szCs w:val="24"/>
              </w:rPr>
              <w:t>А</w:t>
            </w:r>
            <w:proofErr w:type="gramEnd"/>
            <w:r w:rsidRPr="004D7924">
              <w:rPr>
                <w:i/>
                <w:sz w:val="24"/>
                <w:szCs w:val="24"/>
              </w:rPr>
              <w:t xml:space="preserve">(1; 1; 2), В(0; 1; 1), С(2; -2; 2) </w:t>
            </w:r>
            <w:r w:rsidRPr="004D7924">
              <w:rPr>
                <w:sz w:val="24"/>
                <w:szCs w:val="24"/>
              </w:rPr>
              <w:t>и</w:t>
            </w:r>
            <w:r w:rsidRPr="004D7924">
              <w:rPr>
                <w:i/>
                <w:sz w:val="24"/>
                <w:szCs w:val="24"/>
              </w:rPr>
              <w:t xml:space="preserve">  D(2; -3; 1).</w:t>
            </w:r>
          </w:p>
          <w:p w:rsidR="009033A2" w:rsidRPr="004D7924" w:rsidRDefault="009033A2" w:rsidP="009033A2">
            <w:pPr>
              <w:pStyle w:val="af4"/>
              <w:numPr>
                <w:ilvl w:val="0"/>
                <w:numId w:val="16"/>
              </w:numPr>
              <w:ind w:right="-37"/>
              <w:jc w:val="left"/>
              <w:rPr>
                <w:sz w:val="24"/>
                <w:szCs w:val="24"/>
              </w:rPr>
            </w:pPr>
            <w:r w:rsidRPr="004D7924">
              <w:rPr>
                <w:sz w:val="24"/>
                <w:szCs w:val="24"/>
              </w:rPr>
              <w:t xml:space="preserve">Дан правильный тетраэдр </w:t>
            </w:r>
            <w:proofErr w:type="gramStart"/>
            <w:r w:rsidRPr="004D7924">
              <w:rPr>
                <w:i/>
                <w:sz w:val="24"/>
                <w:szCs w:val="24"/>
              </w:rPr>
              <w:t>D</w:t>
            </w:r>
            <w:proofErr w:type="gramEnd"/>
            <w:r w:rsidRPr="004D7924">
              <w:rPr>
                <w:i/>
                <w:sz w:val="24"/>
                <w:szCs w:val="24"/>
              </w:rPr>
              <w:t>АВС</w:t>
            </w:r>
            <w:r w:rsidRPr="004D7924">
              <w:rPr>
                <w:sz w:val="24"/>
                <w:szCs w:val="24"/>
              </w:rPr>
              <w:t xml:space="preserve"> с ребром </w:t>
            </w:r>
            <w:r w:rsidRPr="004D7924">
              <w:rPr>
                <w:i/>
                <w:sz w:val="24"/>
                <w:szCs w:val="24"/>
              </w:rPr>
              <w:t>а</w:t>
            </w:r>
            <w:r w:rsidRPr="004D7924">
              <w:rPr>
                <w:sz w:val="24"/>
                <w:szCs w:val="24"/>
              </w:rPr>
              <w:t xml:space="preserve">. При симметрии относительно точки </w:t>
            </w:r>
            <w:r w:rsidRPr="004D7924">
              <w:rPr>
                <w:i/>
                <w:sz w:val="24"/>
                <w:szCs w:val="24"/>
              </w:rPr>
              <w:t>D</w:t>
            </w:r>
            <w:r w:rsidRPr="004D7924">
              <w:rPr>
                <w:sz w:val="24"/>
                <w:szCs w:val="24"/>
              </w:rPr>
              <w:t xml:space="preserve"> плоскость </w:t>
            </w:r>
            <w:r w:rsidRPr="004D7924">
              <w:rPr>
                <w:i/>
                <w:sz w:val="24"/>
                <w:szCs w:val="24"/>
              </w:rPr>
              <w:t>АВС</w:t>
            </w:r>
            <w:r w:rsidRPr="004D7924">
              <w:rPr>
                <w:sz w:val="24"/>
                <w:szCs w:val="24"/>
              </w:rPr>
              <w:t xml:space="preserve"> перешла в плоскость </w:t>
            </w:r>
            <w:r w:rsidRPr="004D7924">
              <w:rPr>
                <w:i/>
                <w:sz w:val="24"/>
                <w:szCs w:val="24"/>
              </w:rPr>
              <w:t>А</w:t>
            </w:r>
            <w:r w:rsidRPr="004D7924">
              <w:rPr>
                <w:i/>
                <w:sz w:val="24"/>
                <w:szCs w:val="24"/>
                <w:vertAlign w:val="subscript"/>
              </w:rPr>
              <w:t>1</w:t>
            </w:r>
            <w:r w:rsidRPr="004D7924">
              <w:rPr>
                <w:i/>
                <w:sz w:val="24"/>
                <w:szCs w:val="24"/>
              </w:rPr>
              <w:t>В</w:t>
            </w:r>
            <w:r w:rsidRPr="004D7924">
              <w:rPr>
                <w:i/>
                <w:sz w:val="24"/>
                <w:szCs w:val="24"/>
                <w:vertAlign w:val="subscript"/>
              </w:rPr>
              <w:t>1</w:t>
            </w:r>
            <w:r w:rsidRPr="004D7924">
              <w:rPr>
                <w:i/>
                <w:sz w:val="24"/>
                <w:szCs w:val="24"/>
              </w:rPr>
              <w:t>С</w:t>
            </w:r>
            <w:r w:rsidRPr="004D7924">
              <w:rPr>
                <w:i/>
                <w:sz w:val="24"/>
                <w:szCs w:val="24"/>
                <w:vertAlign w:val="subscript"/>
              </w:rPr>
              <w:t>1</w:t>
            </w:r>
            <w:r w:rsidRPr="004D7924">
              <w:rPr>
                <w:i/>
                <w:sz w:val="24"/>
                <w:szCs w:val="24"/>
              </w:rPr>
              <w:t>.</w:t>
            </w:r>
            <w:r w:rsidRPr="004D7924">
              <w:rPr>
                <w:sz w:val="24"/>
                <w:szCs w:val="24"/>
              </w:rPr>
              <w:t xml:space="preserve"> Найдите расстояние между этими плоскостями.</w:t>
            </w:r>
          </w:p>
        </w:tc>
      </w:tr>
      <w:tr w:rsidR="009033A2" w:rsidRPr="004D7924" w:rsidTr="009033A2">
        <w:trPr>
          <w:trHeight w:val="218"/>
        </w:trPr>
        <w:tc>
          <w:tcPr>
            <w:tcW w:w="14992" w:type="dxa"/>
            <w:gridSpan w:val="2"/>
          </w:tcPr>
          <w:p w:rsidR="009033A2" w:rsidRPr="004D7924" w:rsidRDefault="009033A2" w:rsidP="004130E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3. </w:t>
            </w:r>
            <w:r w:rsidRPr="004D7924">
              <w:rPr>
                <w:rFonts w:ascii="Times New Roman" w:hAnsi="Times New Roman" w:cs="Times New Roman"/>
                <w:b/>
                <w:sz w:val="24"/>
                <w:szCs w:val="24"/>
              </w:rPr>
              <w:t>Цилиндр. Конус и шар</w:t>
            </w:r>
          </w:p>
        </w:tc>
      </w:tr>
      <w:tr w:rsidR="009033A2" w:rsidRPr="004D7924" w:rsidTr="009033A2">
        <w:trPr>
          <w:trHeight w:val="136"/>
        </w:trPr>
        <w:tc>
          <w:tcPr>
            <w:tcW w:w="6383" w:type="dxa"/>
          </w:tcPr>
          <w:p w:rsidR="009033A2" w:rsidRPr="003321C0" w:rsidRDefault="009033A2" w:rsidP="004130E7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21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 вариант</w:t>
            </w:r>
          </w:p>
          <w:p w:rsidR="009033A2" w:rsidRPr="004D7924" w:rsidRDefault="009033A2" w:rsidP="004130E7">
            <w:pPr>
              <w:spacing w:after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1.  Радиус основания цилиндра равен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5 с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, а высота цилиндра равна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6 с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площадь сечения, 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оведенного параллельно оси цилиндра на расстоянии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4 с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от нее.</w:t>
            </w:r>
          </w:p>
          <w:p w:rsidR="009033A2" w:rsidRPr="004D7924" w:rsidRDefault="009033A2" w:rsidP="004130E7">
            <w:pPr>
              <w:spacing w:after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2.  Радиус шара равен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17 с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площадь сечения шара, удаленного от его центра на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15 с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033A2" w:rsidRDefault="009033A2" w:rsidP="004130E7">
            <w:pPr>
              <w:spacing w:after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3.   Радиус основания конуса равен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3 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, а  высота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4 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 Найдите образующую и площадь осевого сечения.</w:t>
            </w:r>
          </w:p>
          <w:p w:rsidR="009033A2" w:rsidRPr="004D7924" w:rsidRDefault="009033A2" w:rsidP="004130E7">
            <w:pPr>
              <w:spacing w:after="2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09" w:type="dxa"/>
          </w:tcPr>
          <w:p w:rsidR="009033A2" w:rsidRPr="003321C0" w:rsidRDefault="009033A2" w:rsidP="004130E7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21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2 вариант</w:t>
            </w:r>
          </w:p>
          <w:p w:rsidR="009033A2" w:rsidRPr="004D7924" w:rsidRDefault="009033A2" w:rsidP="004130E7">
            <w:pPr>
              <w:spacing w:after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1.  Высота цилиндра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8 д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, радиус основания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5 д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Цилиндр пересечен плоскостью параллельно оси так, что в сечении получился квадрат. Найдите 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сстояние от этого сечения до оси цилиндра.</w:t>
            </w:r>
          </w:p>
          <w:p w:rsidR="009033A2" w:rsidRPr="004D7924" w:rsidRDefault="009033A2" w:rsidP="004130E7">
            <w:pPr>
              <w:spacing w:after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2.  Радиус сферы равен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15 с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длину окружности сечения, удаленного от центра сферы на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12 с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033A2" w:rsidRPr="004D7924" w:rsidRDefault="009033A2" w:rsidP="004130E7">
            <w:pPr>
              <w:spacing w:after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3.  Образующая конуса </w:t>
            </w:r>
            <w:proofErr w:type="spellStart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proofErr w:type="spellEnd"/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наклонена к плоскости основания под углом в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30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0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 Найдите высоту конуса и площадь осевого сечения.</w:t>
            </w:r>
          </w:p>
        </w:tc>
      </w:tr>
      <w:tr w:rsidR="009033A2" w:rsidRPr="004D7924" w:rsidTr="009033A2">
        <w:trPr>
          <w:trHeight w:val="426"/>
        </w:trPr>
        <w:tc>
          <w:tcPr>
            <w:tcW w:w="14992" w:type="dxa"/>
            <w:gridSpan w:val="2"/>
          </w:tcPr>
          <w:p w:rsidR="009033A2" w:rsidRDefault="009033A2" w:rsidP="004130E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К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нтрольная работа № 4</w:t>
            </w:r>
          </w:p>
          <w:p w:rsidR="009033A2" w:rsidRPr="004D7924" w:rsidRDefault="009033A2" w:rsidP="004130E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b/>
                <w:sz w:val="24"/>
                <w:szCs w:val="24"/>
              </w:rPr>
              <w:t>Объемы тел. Объем призмы, цилиндра, конуса</w:t>
            </w:r>
          </w:p>
        </w:tc>
      </w:tr>
      <w:tr w:rsidR="009033A2" w:rsidRPr="004D7924" w:rsidTr="009033A2">
        <w:trPr>
          <w:trHeight w:val="3864"/>
        </w:trPr>
        <w:tc>
          <w:tcPr>
            <w:tcW w:w="6383" w:type="dxa"/>
          </w:tcPr>
          <w:p w:rsidR="009033A2" w:rsidRPr="003321C0" w:rsidRDefault="009033A2" w:rsidP="004130E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21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 вариант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1.  Образующая конуса равна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60 с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, высота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30 с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 Найдите объём конуса.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2.  Основание прямой призмы – прямоугольный треугольник с катетом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6 с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и острым углом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45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0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 Объем призмы равен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108 см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 Найдите площадь полной поверхности призмы.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3.  Осевым сечением цилиндра является квадрат, диагональ которого равна </w:t>
            </w:r>
            <w:r w:rsidRPr="004D792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340">
                <v:shape id="_x0000_i1049" type="#_x0000_t75" style="width:23.7pt;height:17.8pt" o:ole="">
                  <v:imagedata r:id="rId68" o:title=""/>
                </v:shape>
                <o:OLEObject Type="Embed" ProgID="Equation.3" ShapeID="_x0000_i1049" DrawAspect="Content" ObjectID="_1662904824" r:id="rId69"/>
              </w:object>
            </w:r>
            <w:proofErr w:type="gramStart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  <w:proofErr w:type="gramEnd"/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 Найдите объем цилиндра.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09" w:type="dxa"/>
          </w:tcPr>
          <w:p w:rsidR="009033A2" w:rsidRPr="003321C0" w:rsidRDefault="009033A2" w:rsidP="004130E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21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 вариант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1.  Образующая конуса, равная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12 см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, наклонена к плоскости основания под углом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30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0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 Найдите объём конуса.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2.  Основанием прямой призмы является ромб со стороной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12 см 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и углом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60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0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Меньшее</w:t>
            </w:r>
            <w:proofErr w:type="gramEnd"/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 из диагональных сечений призмы является квадратом. Найдите объем призмы.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3.  Осевым сечением цилиндра является квадрат, диагональ которого равна </w:t>
            </w:r>
            <w:r w:rsidRPr="004D792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340">
                <v:shape id="_x0000_i1050" type="#_x0000_t75" style="width:24.55pt;height:17.8pt" o:ole="">
                  <v:imagedata r:id="rId70" o:title=""/>
                </v:shape>
                <o:OLEObject Type="Embed" ProgID="Equation.3" ShapeID="_x0000_i1050" DrawAspect="Content" ObjectID="_1662904825" r:id="rId71"/>
              </w:object>
            </w:r>
            <w:proofErr w:type="gramStart"/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  <w:proofErr w:type="gramEnd"/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 Найдите объем цилиндра.</w:t>
            </w:r>
          </w:p>
        </w:tc>
      </w:tr>
      <w:tr w:rsidR="009033A2" w:rsidRPr="004D7924" w:rsidTr="009033A2">
        <w:trPr>
          <w:trHeight w:val="302"/>
        </w:trPr>
        <w:tc>
          <w:tcPr>
            <w:tcW w:w="14992" w:type="dxa"/>
            <w:gridSpan w:val="2"/>
          </w:tcPr>
          <w:p w:rsidR="009033A2" w:rsidRPr="004D7924" w:rsidRDefault="009033A2" w:rsidP="004130E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5. </w:t>
            </w:r>
            <w:r w:rsidRPr="004D7924">
              <w:rPr>
                <w:rFonts w:ascii="Times New Roman" w:hAnsi="Times New Roman" w:cs="Times New Roman"/>
                <w:b/>
                <w:sz w:val="24"/>
                <w:szCs w:val="24"/>
              </w:rPr>
              <w:t>Объем шара и площадь сферы</w:t>
            </w:r>
          </w:p>
        </w:tc>
      </w:tr>
      <w:tr w:rsidR="009033A2" w:rsidRPr="004D7924" w:rsidTr="009033A2">
        <w:trPr>
          <w:trHeight w:val="3864"/>
        </w:trPr>
        <w:tc>
          <w:tcPr>
            <w:tcW w:w="6383" w:type="dxa"/>
          </w:tcPr>
          <w:p w:rsidR="009033A2" w:rsidRPr="003321C0" w:rsidRDefault="009033A2" w:rsidP="004130E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21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1 вариант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1.   Диаметр шара равен высоте конуса, образующая которого составляет с плоскостью основания угол, равный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60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0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 Найдите отношение объёмов конуса и шара.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2.  Объём цилиндра равен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96π см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, площадь его осевого сечения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48см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. Найдите площадь сферы, описанной около цилиндра.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3.  В конус вписана пирамида. Основанием пирамиды служит прямоугольный треугольник, катет которого равен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2р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, а прилежащий угол равен </w:t>
            </w:r>
            <w:r w:rsidRPr="004D792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51" type="#_x0000_t75" style="width:20.35pt;height:13.55pt" o:ole="" fillcolor="window">
                  <v:imagedata r:id="rId72" o:title=""/>
                </v:shape>
                <o:OLEObject Type="Embed" ProgID="Equation.3" ShapeID="_x0000_i1051" DrawAspect="Content" ObjectID="_1662904826" r:id="rId73"/>
              </w:objec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Боковая грань пирамиды, проходящая через данный катет, составляет с плоскостью основания угол </w:t>
            </w:r>
            <w:r w:rsidRPr="004D792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52" type="#_x0000_t75" style="width:20.35pt;height:13.55pt" o:ole="" fillcolor="window">
                  <v:imagedata r:id="rId74" o:title=""/>
                </v:shape>
                <o:OLEObject Type="Embed" ProgID="Equation.3" ShapeID="_x0000_i1052" DrawAspect="Content" ObjectID="_1662904827" r:id="rId75"/>
              </w:objec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объём конуса. 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09" w:type="dxa"/>
          </w:tcPr>
          <w:p w:rsidR="009033A2" w:rsidRPr="003321C0" w:rsidRDefault="009033A2" w:rsidP="004130E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21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 вариант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1.  Диаметр шара равен высоте цилиндра, осевое сечение которого есть квадрат. Найдите отношение объёмов шара и цилиндра.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>2.  В конус, осевое сечение которого есть правильный треугольник, вписан шар. Найдите отношение площади сферы к площади боковой поверхности конуса.</w:t>
            </w:r>
          </w:p>
          <w:p w:rsidR="009033A2" w:rsidRPr="004D7924" w:rsidRDefault="009033A2" w:rsidP="00413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3.  В цилиндр вписана призма. Основанием призмы служит прямоугольный треугольник, катет которого равен </w:t>
            </w:r>
            <w:r w:rsidRPr="004D7924">
              <w:rPr>
                <w:rFonts w:ascii="Times New Roman" w:hAnsi="Times New Roman" w:cs="Times New Roman"/>
                <w:i/>
                <w:sz w:val="24"/>
                <w:szCs w:val="24"/>
              </w:rPr>
              <w:t>2р</w: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, а прилежащий угол равен </w:t>
            </w:r>
            <w:r w:rsidRPr="004D792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53" type="#_x0000_t75" style="width:20.35pt;height:13.55pt" o:ole="" fillcolor="window">
                  <v:imagedata r:id="rId76" o:title=""/>
                </v:shape>
                <o:OLEObject Type="Embed" ProgID="Equation.3" ShapeID="_x0000_i1053" DrawAspect="Content" ObjectID="_1662904828" r:id="rId77"/>
              </w:objec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Диагональ большей боковой грани призмы составляет с плоскостью её основания угол </w:t>
            </w:r>
            <w:r w:rsidRPr="004D792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54" type="#_x0000_t75" style="width:20.35pt;height:13.55pt" o:ole="" fillcolor="window">
                  <v:imagedata r:id="rId74" o:title=""/>
                </v:shape>
                <o:OLEObject Type="Embed" ProgID="Equation.3" ShapeID="_x0000_i1054" DrawAspect="Content" ObjectID="_1662904829" r:id="rId78"/>
              </w:object>
            </w:r>
            <w:r w:rsidRPr="004D7924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объём цилиндра. </w:t>
            </w:r>
          </w:p>
          <w:p w:rsidR="009033A2" w:rsidRPr="004D7924" w:rsidRDefault="009033A2" w:rsidP="004130E7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033A2" w:rsidRDefault="009033A2" w:rsidP="009033A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130E7" w:rsidRDefault="004130E7" w:rsidP="009033A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130E7" w:rsidRDefault="004130E7" w:rsidP="009033A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130E7" w:rsidRDefault="004130E7" w:rsidP="009033A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130E7" w:rsidRDefault="004130E7" w:rsidP="009033A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130E7" w:rsidRDefault="004130E7" w:rsidP="009033A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130E7" w:rsidRDefault="004130E7" w:rsidP="009033A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130E7" w:rsidRDefault="004130E7" w:rsidP="009033A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130E7" w:rsidRDefault="00EC7223" w:rsidP="009033A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мерные к</w:t>
      </w:r>
      <w:r w:rsidR="004130E7" w:rsidRPr="004130E7">
        <w:rPr>
          <w:rFonts w:ascii="Times New Roman" w:hAnsi="Times New Roman" w:cs="Times New Roman"/>
          <w:b/>
          <w:sz w:val="28"/>
          <w:szCs w:val="28"/>
        </w:rPr>
        <w:t>онтрольные работы по алгебре 10-11 класс</w:t>
      </w:r>
    </w:p>
    <w:p w:rsidR="00EB4A51" w:rsidRPr="00EB4A51" w:rsidRDefault="00EB4A51" w:rsidP="00EB4A51">
      <w:pPr>
        <w:rPr>
          <w:rFonts w:ascii="Times New Roman" w:hAnsi="Times New Roman" w:cs="Times New Roman"/>
          <w:b/>
          <w:sz w:val="28"/>
          <w:szCs w:val="28"/>
        </w:rPr>
      </w:pPr>
      <w:r w:rsidRPr="00EB4A51">
        <w:rPr>
          <w:rFonts w:ascii="Times New Roman" w:hAnsi="Times New Roman" w:cs="Times New Roman"/>
          <w:b/>
          <w:sz w:val="28"/>
          <w:szCs w:val="28"/>
        </w:rPr>
        <w:t xml:space="preserve">Входная диагностическая  работа  по математике  в 10 классе </w:t>
      </w:r>
    </w:p>
    <w:p w:rsidR="00EB4A51" w:rsidRPr="00EB4A51" w:rsidRDefault="00EB4A51" w:rsidP="00EB4A51">
      <w:pPr>
        <w:jc w:val="center"/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>Вариант 1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I </w:t>
      </w:r>
      <w:r w:rsidRPr="00EB4A51">
        <w:rPr>
          <w:rFonts w:ascii="Times New Roman" w:hAnsi="Times New Roman" w:cs="Times New Roman"/>
          <w:i/>
          <w:sz w:val="24"/>
          <w:szCs w:val="24"/>
        </w:rPr>
        <w:t>уровень</w:t>
      </w:r>
      <w:r w:rsidRPr="00EB4A5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1. Решите неравенство </w:t>
      </w:r>
      <w:r w:rsidRPr="00EB4A5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179" type="#_x0000_t75" style="width:53.35pt;height:31.35pt" o:ole="">
            <v:imagedata r:id="rId79" o:title=""/>
          </v:shape>
          <o:OLEObject Type="Embed" ProgID="Equation.DSMT4" ShapeID="_x0000_i1179" DrawAspect="Content" ObjectID="_1662904830" r:id="rId80"/>
        </w:object>
      </w:r>
      <w:r w:rsidRPr="00EB4A51">
        <w:rPr>
          <w:rFonts w:ascii="Times New Roman" w:hAnsi="Times New Roman" w:cs="Times New Roman"/>
          <w:sz w:val="24"/>
          <w:szCs w:val="24"/>
        </w:rPr>
        <w:t xml:space="preserve">.                       </w:t>
      </w:r>
      <w:r w:rsidRPr="00EB4A51">
        <w:rPr>
          <w:rFonts w:ascii="Times New Roman" w:hAnsi="Times New Roman" w:cs="Times New Roman"/>
          <w:color w:val="000000"/>
          <w:sz w:val="24"/>
          <w:szCs w:val="24"/>
        </w:rPr>
        <w:t xml:space="preserve"> 2. </w:t>
      </w:r>
      <w:r w:rsidRPr="00EB4A51">
        <w:rPr>
          <w:rFonts w:ascii="Times New Roman" w:hAnsi="Times New Roman" w:cs="Times New Roman"/>
          <w:sz w:val="24"/>
          <w:szCs w:val="24"/>
        </w:rPr>
        <w:t xml:space="preserve">Найдите значение выражения   </w:t>
      </w:r>
      <w:r w:rsidRPr="00EB4A5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27050" cy="408940"/>
            <wp:effectExtent l="0" t="0" r="6350" b="0"/>
            <wp:docPr id="156" name="Рисунок 156" descr="\frac{36}{(2\sqrt{6})^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\frac{36}{(2\sqrt{6})^2}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" cy="408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4A51">
        <w:rPr>
          <w:rFonts w:ascii="Times New Roman" w:hAnsi="Times New Roman" w:cs="Times New Roman"/>
          <w:sz w:val="24"/>
          <w:szCs w:val="24"/>
        </w:rPr>
        <w:t xml:space="preserve">.             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3. Упростите выражение </w:t>
      </w:r>
      <w:r w:rsidRPr="00EB4A51">
        <w:rPr>
          <w:rFonts w:ascii="Times New Roman" w:hAnsi="Times New Roman" w:cs="Times New Roman"/>
          <w:position w:val="-26"/>
          <w:sz w:val="24"/>
          <w:szCs w:val="24"/>
        </w:rPr>
        <w:object w:dxaOrig="1380" w:dyaOrig="700">
          <v:shape id="_x0000_i1181" type="#_x0000_t75" style="width:68.6pt;height:34.75pt" o:ole="">
            <v:imagedata r:id="rId82" o:title=""/>
          </v:shape>
          <o:OLEObject Type="Embed" ProgID="Equation.DSMT4" ShapeID="_x0000_i1181" DrawAspect="Content" ObjectID="_1662904831" r:id="rId83"/>
        </w:object>
      </w:r>
      <w:r w:rsidRPr="00EB4A51">
        <w:rPr>
          <w:rFonts w:ascii="Times New Roman" w:hAnsi="Times New Roman" w:cs="Times New Roman"/>
          <w:sz w:val="24"/>
          <w:szCs w:val="24"/>
        </w:rPr>
        <w:t xml:space="preserve">                  4. Решите систему уравнений </w:t>
      </w:r>
      <w:r w:rsidRPr="00EB4A51">
        <w:rPr>
          <w:rFonts w:ascii="Times New Roman" w:hAnsi="Times New Roman" w:cs="Times New Roman"/>
          <w:position w:val="-30"/>
          <w:sz w:val="24"/>
          <w:szCs w:val="24"/>
        </w:rPr>
        <w:object w:dxaOrig="1380" w:dyaOrig="720">
          <v:shape id="_x0000_i1182" type="#_x0000_t75" style="width:68.6pt;height:36.4pt" o:ole="">
            <v:imagedata r:id="rId84" o:title=""/>
          </v:shape>
          <o:OLEObject Type="Embed" ProgID="Equation.3" ShapeID="_x0000_i1182" DrawAspect="Content" ObjectID="_1662904832" r:id="rId85"/>
        </w:objec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5. Укажите график функции </w:t>
      </w:r>
      <w:r w:rsidRPr="00EB4A51">
        <w:rPr>
          <w:rFonts w:ascii="Times New Roman" w:hAnsi="Times New Roman" w:cs="Times New Roman"/>
          <w:position w:val="-10"/>
          <w:sz w:val="24"/>
          <w:szCs w:val="24"/>
        </w:rPr>
        <w:object w:dxaOrig="1660" w:dyaOrig="380">
          <v:shape id="_x0000_i1183" type="#_x0000_t75" style="width:83pt;height:18.65pt" o:ole="">
            <v:imagedata r:id="rId86" o:title=""/>
          </v:shape>
          <o:OLEObject Type="Embed" ProgID="Equation.DSMT4" ShapeID="_x0000_i1183" DrawAspect="Content" ObjectID="_1662904833" r:id="rId87"/>
        </w:object>
      </w:r>
      <w:r w:rsidRPr="00EB4A51">
        <w:rPr>
          <w:rFonts w:ascii="Times New Roman" w:hAnsi="Times New Roman" w:cs="Times New Roman"/>
          <w:sz w:val="24"/>
          <w:szCs w:val="24"/>
        </w:rPr>
        <w:t>.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088255" cy="1678305"/>
            <wp:effectExtent l="19050" t="0" r="0" b="0"/>
            <wp:docPr id="160" name="Рисунок 160" descr="msotw9_temp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msotw9_temp0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678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6.  Найдите меньший угол равнобедренной трапеции, если два ее угла относятся как 2:3. Ответ дайте в градусах.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7. В прямоугольном треугольнике один из катетов равен 10, а острый угол, прилежащий к нему, равен </w:t>
      </w:r>
      <w:r w:rsidRPr="00EB4A5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8445" cy="139700"/>
            <wp:effectExtent l="19050" t="0" r="8255" b="0"/>
            <wp:docPr id="161" name="Рисунок 161" descr="30^{\cir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30^{\circ}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4A51">
        <w:rPr>
          <w:rFonts w:ascii="Times New Roman" w:hAnsi="Times New Roman" w:cs="Times New Roman"/>
          <w:sz w:val="24"/>
          <w:szCs w:val="24"/>
        </w:rPr>
        <w:t xml:space="preserve">. Найдите площадь треугольника.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lastRenderedPageBreak/>
        <w:t xml:space="preserve">8. Сберегательный банк начисляет на срочный вклад 20% </w:t>
      </w:r>
      <w:proofErr w:type="gramStart"/>
      <w:r w:rsidRPr="00EB4A51">
        <w:rPr>
          <w:rFonts w:ascii="Times New Roman" w:hAnsi="Times New Roman" w:cs="Times New Roman"/>
          <w:sz w:val="24"/>
          <w:szCs w:val="24"/>
        </w:rPr>
        <w:t>годовых</w:t>
      </w:r>
      <w:proofErr w:type="gramEnd"/>
      <w:r w:rsidRPr="00EB4A51">
        <w:rPr>
          <w:rFonts w:ascii="Times New Roman" w:hAnsi="Times New Roman" w:cs="Times New Roman"/>
          <w:sz w:val="24"/>
          <w:szCs w:val="24"/>
        </w:rPr>
        <w:t xml:space="preserve">. Вкладчик положил на счет 800 р. Сколько рублей будет на этом счете через год, если никаких операций со счетом проводиться не будет? 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9. На экзамене 30 билетов, Ваня не выучил 14.  Найдите вероятность того, что ему попадется выученный билет.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4A51" w:rsidRPr="00EB4A51" w:rsidRDefault="00EB4A51" w:rsidP="00EB4A51">
      <w:pPr>
        <w:rPr>
          <w:rFonts w:ascii="Times New Roman" w:hAnsi="Times New Roman" w:cs="Times New Roman"/>
          <w:iCs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B4A51">
        <w:rPr>
          <w:rFonts w:ascii="Times New Roman" w:hAnsi="Times New Roman" w:cs="Times New Roman"/>
          <w:sz w:val="24"/>
          <w:szCs w:val="24"/>
        </w:rPr>
        <w:t xml:space="preserve"> </w:t>
      </w:r>
      <w:r w:rsidRPr="00EB4A51">
        <w:rPr>
          <w:rFonts w:ascii="Times New Roman" w:hAnsi="Times New Roman" w:cs="Times New Roman"/>
          <w:i/>
          <w:sz w:val="24"/>
          <w:szCs w:val="24"/>
        </w:rPr>
        <w:t>уровень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iCs/>
          <w:sz w:val="24"/>
          <w:szCs w:val="24"/>
        </w:rPr>
        <w:t>10.</w:t>
      </w:r>
      <w:r w:rsidRPr="00EB4A51">
        <w:rPr>
          <w:rFonts w:ascii="Times New Roman" w:hAnsi="Times New Roman" w:cs="Times New Roman"/>
          <w:sz w:val="24"/>
          <w:szCs w:val="24"/>
        </w:rPr>
        <w:t xml:space="preserve">    Решите задачу: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Расстояние между двумя пристанями по реке </w:t>
      </w:r>
      <w:smartTag w:uri="urn:schemas-microsoft-com:office:smarttags" w:element="metricconverter">
        <w:smartTagPr>
          <w:attr w:name="ProductID" w:val="12 км"/>
        </w:smartTagPr>
        <w:r w:rsidRPr="00EB4A51">
          <w:rPr>
            <w:rFonts w:ascii="Times New Roman" w:hAnsi="Times New Roman" w:cs="Times New Roman"/>
            <w:sz w:val="24"/>
            <w:szCs w:val="24"/>
          </w:rPr>
          <w:t>12 км</w:t>
        </w:r>
      </w:smartTag>
      <w:r w:rsidRPr="00EB4A51">
        <w:rPr>
          <w:rFonts w:ascii="Times New Roman" w:hAnsi="Times New Roman" w:cs="Times New Roman"/>
          <w:sz w:val="24"/>
          <w:szCs w:val="24"/>
        </w:rPr>
        <w:t xml:space="preserve">. За 7 ч лодка проплыла от одной пристани до другой и вернулась обратно. Известно, что собственная скорость лодки </w:t>
      </w:r>
      <w:smartTag w:uri="urn:schemas-microsoft-com:office:smarttags" w:element="metricconverter">
        <w:smartTagPr>
          <w:attr w:name="ProductID" w:val="5 км/ч"/>
        </w:smartTagPr>
        <w:r w:rsidRPr="00EB4A51">
          <w:rPr>
            <w:rFonts w:ascii="Times New Roman" w:hAnsi="Times New Roman" w:cs="Times New Roman"/>
            <w:sz w:val="24"/>
            <w:szCs w:val="24"/>
          </w:rPr>
          <w:t>5 км/ч</w:t>
        </w:r>
      </w:smartTag>
      <w:r w:rsidRPr="00EB4A51">
        <w:rPr>
          <w:rFonts w:ascii="Times New Roman" w:hAnsi="Times New Roman" w:cs="Times New Roman"/>
          <w:sz w:val="24"/>
          <w:szCs w:val="24"/>
        </w:rPr>
        <w:t xml:space="preserve">. Найдите скорость течения реки.  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4A51" w:rsidRPr="00EB4A51" w:rsidRDefault="00EB4A51" w:rsidP="00EB4A51">
      <w:pPr>
        <w:rPr>
          <w:rFonts w:ascii="Times New Roman" w:hAnsi="Times New Roman" w:cs="Times New Roman"/>
          <w:iCs/>
          <w:sz w:val="24"/>
          <w:szCs w:val="24"/>
        </w:rPr>
      </w:pPr>
      <w:r w:rsidRPr="00EB4A51">
        <w:rPr>
          <w:rFonts w:ascii="Times New Roman" w:hAnsi="Times New Roman" w:cs="Times New Roman"/>
          <w:iCs/>
          <w:sz w:val="24"/>
          <w:szCs w:val="24"/>
        </w:rPr>
        <w:t>11. Дана арифметическая прогрессия –3,5; –2; … . Найдите номер члена этой прогрессии, равного 59,5.</w:t>
      </w:r>
    </w:p>
    <w:p w:rsidR="00EB4A51" w:rsidRPr="00EB4A51" w:rsidRDefault="00EB4A51" w:rsidP="00EB4A51">
      <w:pPr>
        <w:rPr>
          <w:rFonts w:ascii="Times New Roman" w:hAnsi="Times New Roman" w:cs="Times New Roman"/>
          <w:iCs/>
          <w:sz w:val="24"/>
          <w:szCs w:val="24"/>
        </w:rPr>
      </w:pPr>
      <w:r w:rsidRPr="00EB4A5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B4A51">
        <w:rPr>
          <w:rFonts w:ascii="Times New Roman" w:hAnsi="Times New Roman" w:cs="Times New Roman"/>
          <w:sz w:val="24"/>
          <w:szCs w:val="24"/>
        </w:rPr>
        <w:t xml:space="preserve">12. Одна из сторон параллелограмма равна 12, другая равна 5, а один из углов — </w:t>
      </w:r>
      <w:r w:rsidRPr="00EB4A5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8445" cy="139700"/>
            <wp:effectExtent l="19050" t="0" r="8255" b="0"/>
            <wp:docPr id="162" name="Рисунок 162" descr="60^{\cir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60^{\circ}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4A51">
        <w:rPr>
          <w:rFonts w:ascii="Times New Roman" w:hAnsi="Times New Roman" w:cs="Times New Roman"/>
          <w:sz w:val="24"/>
          <w:szCs w:val="24"/>
        </w:rPr>
        <w:t xml:space="preserve">. Найдите площадь параллелограмма. </w:t>
      </w:r>
    </w:p>
    <w:p w:rsidR="00EB4A51" w:rsidRPr="00EB4A51" w:rsidRDefault="00EB4A51" w:rsidP="00EB4A51">
      <w:pPr>
        <w:rPr>
          <w:rFonts w:ascii="Times New Roman" w:hAnsi="Times New Roman" w:cs="Times New Roman"/>
          <w:iCs/>
          <w:sz w:val="24"/>
          <w:szCs w:val="24"/>
        </w:rPr>
      </w:pPr>
      <w:r w:rsidRPr="00EB4A51">
        <w:rPr>
          <w:rFonts w:ascii="Times New Roman" w:hAnsi="Times New Roman" w:cs="Times New Roman"/>
          <w:iCs/>
          <w:sz w:val="24"/>
          <w:szCs w:val="24"/>
        </w:rPr>
        <w:t xml:space="preserve">13. Докажите, что </w:t>
      </w:r>
      <w:r w:rsidRPr="00EB4A51">
        <w:rPr>
          <w:rFonts w:ascii="Times New Roman" w:hAnsi="Times New Roman" w:cs="Times New Roman"/>
          <w:iCs/>
          <w:position w:val="-8"/>
          <w:sz w:val="24"/>
          <w:szCs w:val="24"/>
        </w:rPr>
        <w:object w:dxaOrig="2220" w:dyaOrig="420">
          <v:shape id="_x0000_i1187" type="#_x0000_t75" style="width:110.95pt;height:21.2pt" o:ole="">
            <v:imagedata r:id="rId91" o:title=""/>
          </v:shape>
          <o:OLEObject Type="Embed" ProgID="Equation.DSMT4" ShapeID="_x0000_i1187" DrawAspect="Content" ObjectID="_1662904834" r:id="rId92"/>
        </w:object>
      </w:r>
      <w:r w:rsidRPr="00EB4A51">
        <w:rPr>
          <w:rFonts w:ascii="Times New Roman" w:hAnsi="Times New Roman" w:cs="Times New Roman"/>
          <w:iCs/>
          <w:sz w:val="24"/>
          <w:szCs w:val="24"/>
        </w:rPr>
        <w:t>.</w:t>
      </w:r>
    </w:p>
    <w:p w:rsidR="00EB4A51" w:rsidRPr="00EB4A51" w:rsidRDefault="00EB4A51" w:rsidP="00EB4A51">
      <w:pPr>
        <w:rPr>
          <w:rFonts w:ascii="Times New Roman" w:hAnsi="Times New Roman" w:cs="Times New Roman"/>
          <w:i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>I</w:t>
      </w:r>
      <w:r w:rsidRPr="00EB4A5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B4A51">
        <w:rPr>
          <w:rFonts w:ascii="Times New Roman" w:hAnsi="Times New Roman" w:cs="Times New Roman"/>
          <w:sz w:val="24"/>
          <w:szCs w:val="24"/>
        </w:rPr>
        <w:t xml:space="preserve"> </w:t>
      </w:r>
      <w:r w:rsidRPr="00EB4A51">
        <w:rPr>
          <w:rFonts w:ascii="Times New Roman" w:hAnsi="Times New Roman" w:cs="Times New Roman"/>
          <w:i/>
          <w:sz w:val="24"/>
          <w:szCs w:val="24"/>
        </w:rPr>
        <w:t>уровень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iCs/>
          <w:sz w:val="24"/>
          <w:szCs w:val="24"/>
        </w:rPr>
        <w:t xml:space="preserve">14. </w:t>
      </w:r>
      <w:r w:rsidRPr="00EB4A51">
        <w:rPr>
          <w:rFonts w:ascii="Times New Roman" w:hAnsi="Times New Roman" w:cs="Times New Roman"/>
          <w:sz w:val="24"/>
          <w:szCs w:val="24"/>
        </w:rPr>
        <w:t xml:space="preserve">Найдите область определения функции </w:t>
      </w:r>
      <w:r w:rsidRPr="00EB4A51">
        <w:rPr>
          <w:rFonts w:ascii="Times New Roman" w:hAnsi="Times New Roman" w:cs="Times New Roman"/>
          <w:position w:val="-24"/>
          <w:sz w:val="24"/>
          <w:szCs w:val="24"/>
        </w:rPr>
        <w:object w:dxaOrig="1620" w:dyaOrig="720">
          <v:shape id="_x0000_i1188" type="#_x0000_t75" style="width:81.3pt;height:36.4pt" o:ole="">
            <v:imagedata r:id="rId93" o:title=""/>
          </v:shape>
          <o:OLEObject Type="Embed" ProgID="Equation.DSMT4" ShapeID="_x0000_i1188" DrawAspect="Content" ObjectID="_1662904835" r:id="rId94"/>
        </w:object>
      </w:r>
    </w:p>
    <w:p w:rsidR="00EB4A51" w:rsidRPr="00EB4A51" w:rsidRDefault="00EB4A51" w:rsidP="00EB4A51">
      <w:pPr>
        <w:rPr>
          <w:rFonts w:ascii="Times New Roman" w:hAnsi="Times New Roman" w:cs="Times New Roman"/>
          <w:iCs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15. Постройте график функции:  у =   | </w:t>
      </w:r>
      <w:proofErr w:type="spellStart"/>
      <w:r w:rsidRPr="00EB4A5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EB4A51">
        <w:rPr>
          <w:rFonts w:ascii="Times New Roman" w:hAnsi="Times New Roman" w:cs="Times New Roman"/>
          <w:sz w:val="24"/>
          <w:szCs w:val="24"/>
        </w:rPr>
        <w:t xml:space="preserve">² - 6 | </w:t>
      </w:r>
      <w:proofErr w:type="spellStart"/>
      <w:r w:rsidRPr="00EB4A51">
        <w:rPr>
          <w:rFonts w:ascii="Times New Roman" w:hAnsi="Times New Roman" w:cs="Times New Roman"/>
          <w:sz w:val="24"/>
          <w:szCs w:val="24"/>
        </w:rPr>
        <w:t>х|</w:t>
      </w:r>
      <w:proofErr w:type="spellEnd"/>
      <w:r w:rsidRPr="00EB4A51">
        <w:rPr>
          <w:rFonts w:ascii="Times New Roman" w:hAnsi="Times New Roman" w:cs="Times New Roman"/>
          <w:sz w:val="24"/>
          <w:szCs w:val="24"/>
        </w:rPr>
        <w:t xml:space="preserve"> + 5|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Входная диагностическая  работа №1 по математике </w:t>
      </w:r>
      <w:r>
        <w:rPr>
          <w:rFonts w:ascii="Times New Roman" w:hAnsi="Times New Roman" w:cs="Times New Roman"/>
          <w:sz w:val="24"/>
          <w:szCs w:val="24"/>
        </w:rPr>
        <w:t xml:space="preserve">в 10 классе </w:t>
      </w:r>
    </w:p>
    <w:p w:rsidR="00EB4A51" w:rsidRPr="00EB4A51" w:rsidRDefault="00EB4A51" w:rsidP="00EB4A51">
      <w:pPr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>Вариант 2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I </w:t>
      </w:r>
      <w:r w:rsidRPr="00EB4A51">
        <w:rPr>
          <w:rFonts w:ascii="Times New Roman" w:hAnsi="Times New Roman" w:cs="Times New Roman"/>
          <w:i/>
          <w:sz w:val="24"/>
          <w:szCs w:val="24"/>
        </w:rPr>
        <w:t>уровень</w:t>
      </w:r>
      <w:r w:rsidRPr="00EB4A51">
        <w:rPr>
          <w:rFonts w:ascii="Times New Roman" w:hAnsi="Times New Roman" w:cs="Times New Roman"/>
          <w:sz w:val="24"/>
          <w:szCs w:val="24"/>
        </w:rPr>
        <w:t>.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 1. Решите неравенство </w:t>
      </w:r>
      <w:r w:rsidRPr="00EB4A51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189" type="#_x0000_t75" style="width:55.05pt;height:31.35pt" o:ole="">
            <v:imagedata r:id="rId95" o:title=""/>
          </v:shape>
          <o:OLEObject Type="Embed" ProgID="Equation.DSMT4" ShapeID="_x0000_i1189" DrawAspect="Content" ObjectID="_1662904836" r:id="rId96"/>
        </w:object>
      </w:r>
      <w:r w:rsidRPr="00EB4A51">
        <w:rPr>
          <w:rFonts w:ascii="Times New Roman" w:hAnsi="Times New Roman" w:cs="Times New Roman"/>
          <w:sz w:val="24"/>
          <w:szCs w:val="24"/>
        </w:rPr>
        <w:t xml:space="preserve">                      2. Найти значение выражения:  </w:t>
      </w:r>
      <w:r w:rsidRPr="00EB4A5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77545" cy="430530"/>
            <wp:effectExtent l="0" t="0" r="8255" b="0"/>
            <wp:docPr id="166" name="Рисунок 166" descr="\frac{\sqrt{5} \cdot \sqrt{12}}{\sqrt{20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\frac{\sqrt{5} \cdot \sqrt{12}}{\sqrt{20}}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545" cy="430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3. Упростите выражение </w:t>
      </w:r>
      <w:r w:rsidRPr="00EB4A51">
        <w:rPr>
          <w:rFonts w:ascii="Times New Roman" w:hAnsi="Times New Roman" w:cs="Times New Roman"/>
          <w:position w:val="-26"/>
          <w:sz w:val="24"/>
          <w:szCs w:val="24"/>
        </w:rPr>
        <w:object w:dxaOrig="1500" w:dyaOrig="700">
          <v:shape id="_x0000_i1191" type="#_x0000_t75" style="width:75.4pt;height:34.75pt" o:ole="">
            <v:imagedata r:id="rId98" o:title=""/>
          </v:shape>
          <o:OLEObject Type="Embed" ProgID="Equation.DSMT4" ShapeID="_x0000_i1191" DrawAspect="Content" ObjectID="_1662904837" r:id="rId99"/>
        </w:object>
      </w:r>
      <w:r w:rsidRPr="00EB4A51">
        <w:rPr>
          <w:rFonts w:ascii="Times New Roman" w:hAnsi="Times New Roman" w:cs="Times New Roman"/>
          <w:sz w:val="24"/>
          <w:szCs w:val="24"/>
        </w:rPr>
        <w:t xml:space="preserve">              4. Решите систему уравнений </w:t>
      </w:r>
      <w:r w:rsidRPr="00EB4A51">
        <w:rPr>
          <w:rFonts w:ascii="Times New Roman" w:hAnsi="Times New Roman" w:cs="Times New Roman"/>
          <w:position w:val="-30"/>
          <w:sz w:val="24"/>
          <w:szCs w:val="24"/>
        </w:rPr>
        <w:object w:dxaOrig="1440" w:dyaOrig="720">
          <v:shape id="_x0000_i1192" type="#_x0000_t75" style="width:1in;height:36.4pt" o:ole="">
            <v:imagedata r:id="rId100" o:title=""/>
          </v:shape>
          <o:OLEObject Type="Embed" ProgID="Equation.3" ShapeID="_x0000_i1192" DrawAspect="Content" ObjectID="_1662904838" r:id="rId101"/>
        </w:objec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5. Укажите график функции </w:t>
      </w:r>
      <w:r w:rsidRPr="00EB4A51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EB4A51">
        <w:rPr>
          <w:rFonts w:ascii="Times New Roman" w:hAnsi="Times New Roman" w:cs="Times New Roman"/>
          <w:sz w:val="24"/>
          <w:szCs w:val="24"/>
        </w:rPr>
        <w:t>=</w:t>
      </w:r>
      <w:r w:rsidRPr="00EB4A51">
        <w:rPr>
          <w:rFonts w:ascii="Times New Roman" w:hAnsi="Times New Roman" w:cs="Times New Roman"/>
          <w:i/>
          <w:iCs/>
          <w:sz w:val="24"/>
          <w:szCs w:val="24"/>
          <w:lang w:val="en-US"/>
        </w:rPr>
        <w:t>ax</w:t>
      </w:r>
      <w:r w:rsidRPr="00EB4A5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B4A51">
        <w:rPr>
          <w:rFonts w:ascii="Times New Roman" w:hAnsi="Times New Roman" w:cs="Times New Roman"/>
          <w:sz w:val="24"/>
          <w:szCs w:val="24"/>
        </w:rPr>
        <w:t>+</w:t>
      </w:r>
      <w:proofErr w:type="spellStart"/>
      <w:r w:rsidRPr="00EB4A51">
        <w:rPr>
          <w:rFonts w:ascii="Times New Roman" w:hAnsi="Times New Roman" w:cs="Times New Roman"/>
          <w:i/>
          <w:iCs/>
          <w:sz w:val="24"/>
          <w:szCs w:val="24"/>
          <w:lang w:val="en-US"/>
        </w:rPr>
        <w:t>bx</w:t>
      </w:r>
      <w:proofErr w:type="spellEnd"/>
      <w:r w:rsidRPr="00EB4A51">
        <w:rPr>
          <w:rFonts w:ascii="Times New Roman" w:hAnsi="Times New Roman" w:cs="Times New Roman"/>
          <w:i/>
          <w:iCs/>
          <w:sz w:val="24"/>
          <w:szCs w:val="24"/>
        </w:rPr>
        <w:t>+</w:t>
      </w:r>
      <w:r w:rsidRPr="00EB4A51">
        <w:rPr>
          <w:rFonts w:ascii="Times New Roman" w:hAnsi="Times New Roman" w:cs="Times New Roman"/>
          <w:i/>
          <w:iCs/>
          <w:sz w:val="24"/>
          <w:szCs w:val="24"/>
          <w:lang w:val="en-US"/>
        </w:rPr>
        <w:t>c</w:t>
      </w:r>
      <w:r w:rsidRPr="00EB4A51">
        <w:rPr>
          <w:rFonts w:ascii="Times New Roman" w:hAnsi="Times New Roman" w:cs="Times New Roman"/>
          <w:sz w:val="24"/>
          <w:szCs w:val="24"/>
        </w:rPr>
        <w:t xml:space="preserve">, у </w:t>
      </w:r>
      <w:proofErr w:type="gramStart"/>
      <w:r w:rsidRPr="00EB4A51">
        <w:rPr>
          <w:rFonts w:ascii="Times New Roman" w:hAnsi="Times New Roman" w:cs="Times New Roman"/>
          <w:sz w:val="24"/>
          <w:szCs w:val="24"/>
        </w:rPr>
        <w:t>которого</w:t>
      </w:r>
      <w:proofErr w:type="gramEnd"/>
      <w:r w:rsidRPr="00EB4A51">
        <w:rPr>
          <w:rFonts w:ascii="Times New Roman" w:hAnsi="Times New Roman" w:cs="Times New Roman"/>
          <w:sz w:val="24"/>
          <w:szCs w:val="24"/>
        </w:rPr>
        <w:t xml:space="preserve"> </w:t>
      </w:r>
      <w:r w:rsidRPr="00EB4A51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EB4A51">
        <w:rPr>
          <w:rFonts w:ascii="Times New Roman" w:hAnsi="Times New Roman" w:cs="Times New Roman"/>
          <w:sz w:val="24"/>
          <w:szCs w:val="24"/>
        </w:rPr>
        <w:t xml:space="preserve">&lt;0, </w:t>
      </w:r>
      <w:r w:rsidRPr="00EB4A51">
        <w:rPr>
          <w:rFonts w:ascii="Times New Roman" w:hAnsi="Times New Roman" w:cs="Times New Roman"/>
          <w:i/>
          <w:iCs/>
          <w:sz w:val="24"/>
          <w:szCs w:val="24"/>
          <w:lang w:val="en-US"/>
        </w:rPr>
        <w:t>c</w:t>
      </w:r>
      <w:r w:rsidRPr="00EB4A51">
        <w:rPr>
          <w:rFonts w:ascii="Times New Roman" w:hAnsi="Times New Roman" w:cs="Times New Roman"/>
          <w:sz w:val="24"/>
          <w:szCs w:val="24"/>
        </w:rPr>
        <w:t xml:space="preserve">&gt;0.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94580" cy="1409065"/>
            <wp:effectExtent l="19050" t="0" r="1270" b="0"/>
            <wp:docPr id="169" name="Рисунок 169" descr="msotw9_temp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msotw9_temp0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580" cy="1409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                     А.                              Б.                             В.                              Г.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>6. Углы выпуклого четырехугольника относятся как 1:2:3:4. Найдите меньший угол. Ответ дайте в градусах.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7. Разность углов, прилежащих к одной стороне параллелограмма, равна </w:t>
      </w:r>
      <w:r w:rsidRPr="00EB4A5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8445" cy="139700"/>
            <wp:effectExtent l="19050" t="0" r="8255" b="0"/>
            <wp:docPr id="170" name="Рисунок 170" descr="40^{\cir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40^{\circ}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4A51">
        <w:rPr>
          <w:rFonts w:ascii="Times New Roman" w:hAnsi="Times New Roman" w:cs="Times New Roman"/>
          <w:sz w:val="24"/>
          <w:szCs w:val="24"/>
        </w:rPr>
        <w:t>. Найдите меньший угол параллелограмма. Ответ дайте в градусах.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8. Товар на распродаже уценили на 20%, при этом он стал стоить 680 р. Сколько рублей стоил товар до распродажи?                                       </w:t>
      </w:r>
    </w:p>
    <w:p w:rsidR="00EB4A51" w:rsidRPr="00EB4A51" w:rsidRDefault="00EB4A51" w:rsidP="00EB4A51">
      <w:pPr>
        <w:rPr>
          <w:rFonts w:ascii="Times New Roman" w:hAnsi="Times New Roman" w:cs="Times New Roman"/>
          <w:color w:val="4D4B41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9. У дедушки 30 чашек: 14 с красными звездами, остальные с золотыми. Дедушка наливает чай в случайно выбранную чашку. Найдите вероятность того, что это будет чашка с золотыми звездами.                                              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EB4A51" w:rsidRPr="00EB4A51" w:rsidRDefault="00EB4A51" w:rsidP="00EB4A51">
      <w:pPr>
        <w:rPr>
          <w:rFonts w:ascii="Times New Roman" w:hAnsi="Times New Roman" w:cs="Times New Roman"/>
          <w:i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>I</w:t>
      </w:r>
      <w:proofErr w:type="spellStart"/>
      <w:r w:rsidRPr="00EB4A51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EB4A51">
        <w:rPr>
          <w:rFonts w:ascii="Times New Roman" w:hAnsi="Times New Roman" w:cs="Times New Roman"/>
          <w:sz w:val="24"/>
          <w:szCs w:val="24"/>
        </w:rPr>
        <w:t xml:space="preserve"> </w:t>
      </w:r>
      <w:r w:rsidRPr="00EB4A51">
        <w:rPr>
          <w:rFonts w:ascii="Times New Roman" w:hAnsi="Times New Roman" w:cs="Times New Roman"/>
          <w:i/>
          <w:sz w:val="24"/>
          <w:szCs w:val="24"/>
        </w:rPr>
        <w:t xml:space="preserve">уровень                                                                                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>10.   Решите задачу: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>Катер прошел по течению реки за 4 ч такое же расстояние, какое он проходит за 7 ч против течения. Собственная  скорость катера 30 км/ч. Определите скорость течения реки.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>11. Сколько членов арифметической прогрессии –12, –8, … меньше числа 48?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12. Сторона равностороннего треугольника равна 10. Найдите его площадь. </w:t>
      </w:r>
    </w:p>
    <w:p w:rsidR="00EB4A51" w:rsidRPr="00EB4A51" w:rsidRDefault="00EB4A51" w:rsidP="00EB4A51">
      <w:pPr>
        <w:rPr>
          <w:rFonts w:ascii="Times New Roman" w:hAnsi="Times New Roman" w:cs="Times New Roman"/>
          <w:iCs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 xml:space="preserve">13. </w:t>
      </w:r>
      <w:r w:rsidRPr="00EB4A51">
        <w:rPr>
          <w:rFonts w:ascii="Times New Roman" w:hAnsi="Times New Roman" w:cs="Times New Roman"/>
          <w:iCs/>
          <w:sz w:val="24"/>
          <w:szCs w:val="24"/>
        </w:rPr>
        <w:t xml:space="preserve">Докажите, что </w:t>
      </w:r>
      <w:r w:rsidRPr="00EB4A51">
        <w:rPr>
          <w:rFonts w:ascii="Times New Roman" w:hAnsi="Times New Roman" w:cs="Times New Roman"/>
          <w:iCs/>
          <w:position w:val="-10"/>
          <w:sz w:val="24"/>
          <w:szCs w:val="24"/>
        </w:rPr>
        <w:object w:dxaOrig="2200" w:dyaOrig="440">
          <v:shape id="_x0000_i1195" type="#_x0000_t75" style="width:110.1pt;height:22pt" o:ole="">
            <v:imagedata r:id="rId104" o:title=""/>
          </v:shape>
          <o:OLEObject Type="Embed" ProgID="Equation.DSMT4" ShapeID="_x0000_i1195" DrawAspect="Content" ObjectID="_1662904839" r:id="rId105"/>
        </w:object>
      </w:r>
      <w:r w:rsidRPr="00EB4A51">
        <w:rPr>
          <w:rFonts w:ascii="Times New Roman" w:hAnsi="Times New Roman" w:cs="Times New Roman"/>
          <w:iCs/>
          <w:sz w:val="24"/>
          <w:szCs w:val="24"/>
        </w:rPr>
        <w:t>.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t>I</w:t>
      </w:r>
      <w:r w:rsidRPr="00EB4A5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B4A51">
        <w:rPr>
          <w:rFonts w:ascii="Times New Roman" w:hAnsi="Times New Roman" w:cs="Times New Roman"/>
          <w:sz w:val="24"/>
          <w:szCs w:val="24"/>
        </w:rPr>
        <w:t xml:space="preserve"> </w:t>
      </w:r>
      <w:r w:rsidRPr="00EB4A51">
        <w:rPr>
          <w:rFonts w:ascii="Times New Roman" w:hAnsi="Times New Roman" w:cs="Times New Roman"/>
          <w:i/>
          <w:sz w:val="24"/>
          <w:szCs w:val="24"/>
        </w:rPr>
        <w:t>уровень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iCs/>
          <w:sz w:val="24"/>
          <w:szCs w:val="24"/>
        </w:rPr>
        <w:t xml:space="preserve">14. </w:t>
      </w:r>
      <w:r w:rsidRPr="00EB4A51">
        <w:rPr>
          <w:rFonts w:ascii="Times New Roman" w:hAnsi="Times New Roman" w:cs="Times New Roman"/>
          <w:sz w:val="24"/>
          <w:szCs w:val="24"/>
        </w:rPr>
        <w:t xml:space="preserve">Найдите область определения функции </w:t>
      </w:r>
      <w:r w:rsidRPr="00EB4A51">
        <w:rPr>
          <w:rFonts w:ascii="Times New Roman" w:hAnsi="Times New Roman" w:cs="Times New Roman"/>
          <w:position w:val="-24"/>
          <w:sz w:val="24"/>
          <w:szCs w:val="24"/>
        </w:rPr>
        <w:object w:dxaOrig="1500" w:dyaOrig="720">
          <v:shape id="_x0000_i1196" type="#_x0000_t75" style="width:75.4pt;height:36.4pt" o:ole="">
            <v:imagedata r:id="rId106" o:title=""/>
          </v:shape>
          <o:OLEObject Type="Embed" ProgID="Equation.DSMT4" ShapeID="_x0000_i1196" DrawAspect="Content" ObjectID="_1662904840" r:id="rId107"/>
        </w:objec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  <w:r w:rsidRPr="00EB4A51">
        <w:rPr>
          <w:rFonts w:ascii="Times New Roman" w:hAnsi="Times New Roman" w:cs="Times New Roman"/>
          <w:sz w:val="24"/>
          <w:szCs w:val="24"/>
        </w:rPr>
        <w:lastRenderedPageBreak/>
        <w:t xml:space="preserve">15. Постройте график функции:  у =   | -  </w:t>
      </w:r>
      <w:proofErr w:type="spellStart"/>
      <w:r w:rsidRPr="00EB4A5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EB4A51">
        <w:rPr>
          <w:rFonts w:ascii="Times New Roman" w:hAnsi="Times New Roman" w:cs="Times New Roman"/>
          <w:sz w:val="24"/>
          <w:szCs w:val="24"/>
        </w:rPr>
        <w:t xml:space="preserve">² - 2 | </w:t>
      </w:r>
      <w:proofErr w:type="spellStart"/>
      <w:r w:rsidRPr="00EB4A51">
        <w:rPr>
          <w:rFonts w:ascii="Times New Roman" w:hAnsi="Times New Roman" w:cs="Times New Roman"/>
          <w:sz w:val="24"/>
          <w:szCs w:val="24"/>
        </w:rPr>
        <w:t>х|</w:t>
      </w:r>
      <w:proofErr w:type="spellEnd"/>
      <w:r w:rsidRPr="00EB4A51">
        <w:rPr>
          <w:rFonts w:ascii="Times New Roman" w:hAnsi="Times New Roman" w:cs="Times New Roman"/>
          <w:sz w:val="24"/>
          <w:szCs w:val="24"/>
        </w:rPr>
        <w:t xml:space="preserve"> + 3 |</w:t>
      </w:r>
    </w:p>
    <w:p w:rsidR="00EB4A51" w:rsidRPr="00EB4A51" w:rsidRDefault="00EB4A51" w:rsidP="00EB4A51">
      <w:pPr>
        <w:rPr>
          <w:rFonts w:ascii="Times New Roman" w:hAnsi="Times New Roman" w:cs="Times New Roman"/>
          <w:sz w:val="24"/>
          <w:szCs w:val="24"/>
        </w:rPr>
      </w:pPr>
    </w:p>
    <w:p w:rsidR="00EB4A51" w:rsidRDefault="00EB4A51" w:rsidP="009033A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C7223" w:rsidRPr="00FC01C1" w:rsidRDefault="00EC7223" w:rsidP="00EC7223">
      <w:pPr>
        <w:pStyle w:val="ac"/>
        <w:jc w:val="center"/>
        <w:rPr>
          <w:sz w:val="24"/>
        </w:rPr>
      </w:pPr>
      <w:r w:rsidRPr="00FC01C1">
        <w:rPr>
          <w:sz w:val="24"/>
        </w:rPr>
        <w:t>КОНТРОЛЬНЫЕ  РАБОТЫ  ПО  АЛГЕБРЕ И НАЧАЛАМ АНАЛИЗА 10-11кл.</w:t>
      </w:r>
    </w:p>
    <w:p w:rsidR="00EC7223" w:rsidRPr="00FC01C1" w:rsidRDefault="00EC7223" w:rsidP="00EC722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C01C1">
        <w:rPr>
          <w:rFonts w:ascii="Times New Roman" w:hAnsi="Times New Roman" w:cs="Times New Roman"/>
          <w:b/>
          <w:sz w:val="24"/>
          <w:szCs w:val="24"/>
          <w:u w:val="single"/>
        </w:rPr>
        <w:t>КОНТРОЛЬНАЯ  РАБОТА № 1 (ДЕЙСТВИТЕЛЬНЫЕ ЧИСЛА) – 10кл.</w:t>
      </w:r>
    </w:p>
    <w:p w:rsidR="00EC7223" w:rsidRPr="00FC01C1" w:rsidRDefault="00EC7223" w:rsidP="00EC7223">
      <w:pPr>
        <w:pStyle w:val="1"/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sz w:val="24"/>
          <w:szCs w:val="24"/>
        </w:rPr>
        <w:t xml:space="preserve">                                                Вариант № 1                    Вариант № 2</w:t>
      </w:r>
    </w:p>
    <w:p w:rsidR="00EC7223" w:rsidRPr="00FC01C1" w:rsidRDefault="00EC7223" w:rsidP="00EC7223">
      <w:pPr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 xml:space="preserve">1)  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Вычислите:                    </w:t>
      </w:r>
      <w:r w:rsidRPr="00FC01C1">
        <w:rPr>
          <w:rFonts w:ascii="Times New Roman" w:hAnsi="Times New Roman" w:cs="Times New Roman"/>
          <w:sz w:val="24"/>
          <w:szCs w:val="24"/>
        </w:rPr>
        <w:t xml:space="preserve"> </w:t>
      </w:r>
      <w:r w:rsidRPr="00FC01C1">
        <w:rPr>
          <w:rFonts w:ascii="Times New Roman" w:hAnsi="Times New Roman" w:cs="Times New Roman"/>
          <w:position w:val="-24"/>
          <w:sz w:val="24"/>
          <w:szCs w:val="24"/>
        </w:rPr>
        <w:object w:dxaOrig="2280" w:dyaOrig="1140">
          <v:shape id="_x0000_i1055" type="#_x0000_t75" style="width:114.35pt;height:56.75pt" o:ole="" fillcolor="window">
            <v:imagedata r:id="rId108" o:title=""/>
          </v:shape>
          <o:OLEObject Type="Embed" ProgID="Equation.3" ShapeID="_x0000_i1055" DrawAspect="Content" ObjectID="_1662904841" r:id="rId109"/>
        </w:object>
      </w:r>
      <w:r w:rsidRPr="00FC01C1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FC01C1">
        <w:rPr>
          <w:rFonts w:ascii="Times New Roman" w:hAnsi="Times New Roman" w:cs="Times New Roman"/>
          <w:position w:val="-34"/>
          <w:sz w:val="24"/>
          <w:szCs w:val="24"/>
        </w:rPr>
        <w:object w:dxaOrig="2540" w:dyaOrig="840">
          <v:shape id="_x0000_i1056" type="#_x0000_t75" style="width:127.05pt;height:42.35pt" o:ole="" fillcolor="window">
            <v:imagedata r:id="rId110" o:title=""/>
          </v:shape>
          <o:OLEObject Type="Embed" ProgID="Equation.3" ShapeID="_x0000_i1056" DrawAspect="Content" ObjectID="_1662904842" r:id="rId111"/>
        </w:objec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2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Упростите выражение</w:t>
      </w:r>
      <w:proofErr w:type="gramStart"/>
      <w:r w:rsidRPr="00FC01C1">
        <w:rPr>
          <w:rFonts w:ascii="Times New Roman" w:hAnsi="Times New Roman" w:cs="Times New Roman"/>
          <w:i/>
          <w:sz w:val="24"/>
          <w:szCs w:val="24"/>
        </w:rPr>
        <w:t xml:space="preserve">: </w:t>
      </w:r>
      <w:r w:rsidRPr="00FC01C1">
        <w:rPr>
          <w:rFonts w:ascii="Times New Roman" w:hAnsi="Times New Roman" w:cs="Times New Roman"/>
          <w:position w:val="-30"/>
          <w:sz w:val="24"/>
          <w:szCs w:val="24"/>
        </w:rPr>
        <w:object w:dxaOrig="1820" w:dyaOrig="800">
          <v:shape id="_x0000_i1057" type="#_x0000_t75" style="width:90.65pt;height:39.8pt" o:ole="" fillcolor="window">
            <v:imagedata r:id="rId112" o:title=""/>
          </v:shape>
          <o:OLEObject Type="Embed" ProgID="Equation.3" ShapeID="_x0000_i1057" DrawAspect="Content" ObjectID="_1662904843" r:id="rId113"/>
        </w:object>
      </w:r>
      <w:r w:rsidRPr="00FC01C1">
        <w:rPr>
          <w:rFonts w:ascii="Times New Roman" w:hAnsi="Times New Roman" w:cs="Times New Roman"/>
          <w:sz w:val="24"/>
          <w:szCs w:val="24"/>
        </w:rPr>
        <w:t xml:space="preserve">;                 </w:t>
      </w:r>
      <w:r w:rsidRPr="00FC01C1">
        <w:rPr>
          <w:rFonts w:ascii="Times New Roman" w:hAnsi="Times New Roman" w:cs="Times New Roman"/>
          <w:position w:val="-28"/>
          <w:sz w:val="24"/>
          <w:szCs w:val="24"/>
        </w:rPr>
        <w:object w:dxaOrig="1700" w:dyaOrig="660">
          <v:shape id="_x0000_i1058" type="#_x0000_t75" style="width:84.7pt;height:33.05pt" o:ole="" fillcolor="window">
            <v:imagedata r:id="rId114" o:title=""/>
          </v:shape>
          <o:OLEObject Type="Embed" ProgID="Equation.3" ShapeID="_x0000_i1058" DrawAspect="Content" ObjectID="_1662904844" r:id="rId115"/>
        </w:objec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        </w:t>
      </w:r>
      <w:proofErr w:type="gramEnd"/>
    </w:p>
    <w:p w:rsidR="00EC7223" w:rsidRPr="00FC01C1" w:rsidRDefault="00EC7223" w:rsidP="00EC7223">
      <w:pPr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3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Решите  уравнение</w:t>
      </w:r>
      <w:proofErr w:type="gramStart"/>
      <w:r w:rsidRPr="00FC01C1">
        <w:rPr>
          <w:rFonts w:ascii="Times New Roman" w:hAnsi="Times New Roman" w:cs="Times New Roman"/>
          <w:i/>
          <w:sz w:val="24"/>
          <w:szCs w:val="24"/>
        </w:rPr>
        <w:t>:</w:t>
      </w:r>
      <w:r w:rsidRPr="00FC01C1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FC01C1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059" type="#_x0000_t75" style="width:48.3pt;height:16.1pt" o:ole="" fillcolor="window">
            <v:imagedata r:id="rId116" o:title=""/>
          </v:shape>
          <o:OLEObject Type="Embed" ProgID="Equation.3" ShapeID="_x0000_i1059" DrawAspect="Content" ObjectID="_1662904845" r:id="rId117"/>
        </w:object>
      </w:r>
      <w:r w:rsidRPr="00FC01C1">
        <w:rPr>
          <w:rFonts w:ascii="Times New Roman" w:hAnsi="Times New Roman" w:cs="Times New Roman"/>
          <w:sz w:val="24"/>
          <w:szCs w:val="24"/>
        </w:rPr>
        <w:t xml:space="preserve">;                            </w:t>
      </w:r>
      <w:r w:rsidRPr="00FC01C1">
        <w:rPr>
          <w:rFonts w:ascii="Times New Roman" w:hAnsi="Times New Roman" w:cs="Times New Roman"/>
          <w:position w:val="-28"/>
          <w:sz w:val="24"/>
          <w:szCs w:val="24"/>
        </w:rPr>
        <w:object w:dxaOrig="1480" w:dyaOrig="820">
          <v:shape id="_x0000_i1060" type="#_x0000_t75" style="width:73.7pt;height:40.65pt" o:ole="" fillcolor="window">
            <v:imagedata r:id="rId118" o:title=""/>
          </v:shape>
          <o:OLEObject Type="Embed" ProgID="Equation.3" ShapeID="_x0000_i1060" DrawAspect="Content" ObjectID="_1662904846" r:id="rId119"/>
        </w:object>
      </w:r>
      <w:r w:rsidRPr="00FC01C1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End"/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4*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Записать бесконечную периодическую дробь 0,(43) </w:t>
      </w:r>
      <w:r w:rsidRPr="00FC01C1">
        <w:rPr>
          <w:rFonts w:ascii="Times New Roman" w:hAnsi="Times New Roman" w:cs="Times New Roman"/>
          <w:sz w:val="24"/>
          <w:szCs w:val="24"/>
        </w:rPr>
        <w:t>[</w:t>
      </w:r>
      <w:r w:rsidRPr="00FC01C1">
        <w:rPr>
          <w:rFonts w:ascii="Times New Roman" w:hAnsi="Times New Roman" w:cs="Times New Roman"/>
          <w:i/>
          <w:sz w:val="24"/>
          <w:szCs w:val="24"/>
        </w:rPr>
        <w:t>0,3(6)</w:t>
      </w:r>
      <w:r w:rsidRPr="00FC01C1">
        <w:rPr>
          <w:rFonts w:ascii="Times New Roman" w:hAnsi="Times New Roman" w:cs="Times New Roman"/>
          <w:sz w:val="24"/>
          <w:szCs w:val="24"/>
        </w:rPr>
        <w:t>]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в виде обыкновенной дроби.</w: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5*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Сократите дробь</w:t>
      </w:r>
      <w:proofErr w:type="gramStart"/>
      <w:r w:rsidRPr="00FC01C1">
        <w:rPr>
          <w:rFonts w:ascii="Times New Roman" w:hAnsi="Times New Roman" w:cs="Times New Roman"/>
          <w:i/>
          <w:sz w:val="24"/>
          <w:szCs w:val="24"/>
        </w:rPr>
        <w:t>:</w:t>
      </w:r>
      <w:r w:rsidRPr="00FC01C1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FC01C1">
        <w:rPr>
          <w:rFonts w:ascii="Times New Roman" w:hAnsi="Times New Roman" w:cs="Times New Roman"/>
          <w:position w:val="-42"/>
          <w:sz w:val="24"/>
          <w:szCs w:val="24"/>
        </w:rPr>
        <w:object w:dxaOrig="1160" w:dyaOrig="880">
          <v:shape id="_x0000_i1061" type="#_x0000_t75" style="width:57.6pt;height:44.05pt" o:ole="" fillcolor="window">
            <v:imagedata r:id="rId120" o:title=""/>
          </v:shape>
          <o:OLEObject Type="Embed" ProgID="Equation.3" ShapeID="_x0000_i1061" DrawAspect="Content" ObjectID="_1662904847" r:id="rId121"/>
        </w:object>
      </w:r>
      <w:r w:rsidRPr="00FC01C1">
        <w:rPr>
          <w:rFonts w:ascii="Times New Roman" w:hAnsi="Times New Roman" w:cs="Times New Roman"/>
          <w:sz w:val="24"/>
          <w:szCs w:val="24"/>
        </w:rPr>
        <w:t xml:space="preserve">;                         </w:t>
      </w:r>
      <w:r w:rsidRPr="00FC01C1">
        <w:rPr>
          <w:rFonts w:ascii="Times New Roman" w:hAnsi="Times New Roman" w:cs="Times New Roman"/>
          <w:position w:val="-42"/>
          <w:sz w:val="24"/>
          <w:szCs w:val="24"/>
        </w:rPr>
        <w:object w:dxaOrig="1240" w:dyaOrig="859">
          <v:shape id="_x0000_i1062" type="#_x0000_t75" style="width:61.85pt;height:43.2pt" o:ole="" fillcolor="window">
            <v:imagedata r:id="rId122" o:title=""/>
          </v:shape>
          <o:OLEObject Type="Embed" ProgID="Equation.3" ShapeID="_x0000_i1062" DrawAspect="Content" ObjectID="_1662904848" r:id="rId123"/>
        </w:object>
      </w:r>
      <w:proofErr w:type="gramEnd"/>
    </w:p>
    <w:p w:rsidR="00EC7223" w:rsidRPr="00FC01C1" w:rsidRDefault="00EC7223" w:rsidP="00EC7223">
      <w:pPr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6*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Сравните числа:</w:t>
      </w:r>
      <w:r w:rsidRPr="00FC01C1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FC01C1">
        <w:rPr>
          <w:rFonts w:ascii="Times New Roman" w:hAnsi="Times New Roman" w:cs="Times New Roman"/>
          <w:position w:val="-28"/>
          <w:sz w:val="24"/>
          <w:szCs w:val="24"/>
        </w:rPr>
        <w:object w:dxaOrig="5220" w:dyaOrig="760">
          <v:shape id="_x0000_i1063" type="#_x0000_t75" style="width:260.9pt;height:38.1pt" o:ole="" fillcolor="window">
            <v:imagedata r:id="rId124" o:title=""/>
          </v:shape>
          <o:OLEObject Type="Embed" ProgID="Equation.3" ShapeID="_x0000_i1063" DrawAspect="Content" ObjectID="_1662904849" r:id="rId125"/>
        </w:objec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Pr="00FC01C1">
        <w:rPr>
          <w:rFonts w:ascii="Times New Roman" w:hAnsi="Times New Roman" w:cs="Times New Roman"/>
          <w:position w:val="-28"/>
          <w:sz w:val="24"/>
          <w:szCs w:val="24"/>
        </w:rPr>
        <w:object w:dxaOrig="4860" w:dyaOrig="760">
          <v:shape id="_x0000_i1064" type="#_x0000_t75" style="width:243.1pt;height:38.1pt" o:ole="" fillcolor="window">
            <v:imagedata r:id="rId126" o:title=""/>
          </v:shape>
          <o:OLEObject Type="Embed" ProgID="Equation.3" ShapeID="_x0000_i1064" DrawAspect="Content" ObjectID="_1662904850" r:id="rId127"/>
        </w:object>
      </w:r>
    </w:p>
    <w:p w:rsidR="00EC7223" w:rsidRPr="00FC01C1" w:rsidRDefault="00EC7223" w:rsidP="00EC7223">
      <w:pPr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lastRenderedPageBreak/>
        <w:t>7*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Упростите</w:t>
      </w:r>
      <w:proofErr w:type="gramStart"/>
      <w:r w:rsidRPr="00FC01C1">
        <w:rPr>
          <w:rFonts w:ascii="Times New Roman" w:hAnsi="Times New Roman" w:cs="Times New Roman"/>
          <w:i/>
          <w:sz w:val="24"/>
          <w:szCs w:val="24"/>
        </w:rPr>
        <w:t xml:space="preserve">:   </w:t>
      </w:r>
      <w:r w:rsidRPr="00FC01C1">
        <w:rPr>
          <w:rFonts w:ascii="Times New Roman" w:hAnsi="Times New Roman" w:cs="Times New Roman"/>
          <w:position w:val="-48"/>
          <w:sz w:val="24"/>
          <w:szCs w:val="24"/>
        </w:rPr>
        <w:object w:dxaOrig="2900" w:dyaOrig="940">
          <v:shape id="_x0000_i1065" type="#_x0000_t75" style="width:144.85pt;height:46.6pt" o:ole="" fillcolor="window">
            <v:imagedata r:id="rId128" o:title=""/>
          </v:shape>
          <o:OLEObject Type="Embed" ProgID="Equation.3" ShapeID="_x0000_i1065" DrawAspect="Content" ObjectID="_1662904851" r:id="rId129"/>
        </w:object>
      </w:r>
      <w:r w:rsidRPr="00FC01C1">
        <w:rPr>
          <w:rFonts w:ascii="Times New Roman" w:hAnsi="Times New Roman" w:cs="Times New Roman"/>
          <w:sz w:val="24"/>
          <w:szCs w:val="24"/>
        </w:rPr>
        <w:t xml:space="preserve">;               </w:t>
      </w:r>
      <w:r w:rsidRPr="00FC01C1">
        <w:rPr>
          <w:rFonts w:ascii="Times New Roman" w:hAnsi="Times New Roman" w:cs="Times New Roman"/>
          <w:position w:val="-44"/>
          <w:sz w:val="24"/>
          <w:szCs w:val="24"/>
        </w:rPr>
        <w:object w:dxaOrig="3040" w:dyaOrig="900">
          <v:shape id="_x0000_i1066" type="#_x0000_t75" style="width:151.6pt;height:44.9pt" o:ole="" fillcolor="window">
            <v:imagedata r:id="rId130" o:title=""/>
          </v:shape>
          <o:OLEObject Type="Embed" ProgID="Equation.3" ShapeID="_x0000_i1066" DrawAspect="Content" ObjectID="_1662904852" r:id="rId131"/>
        </w:object>
      </w:r>
      <w:proofErr w:type="gramEnd"/>
    </w:p>
    <w:p w:rsidR="00EC7223" w:rsidRPr="00FC01C1" w:rsidRDefault="00EC7223" w:rsidP="00EC7223">
      <w:pPr>
        <w:rPr>
          <w:rFonts w:ascii="Times New Roman" w:hAnsi="Times New Roman" w:cs="Times New Roman"/>
          <w:sz w:val="24"/>
          <w:szCs w:val="24"/>
        </w:rPr>
      </w:pPr>
    </w:p>
    <w:p w:rsidR="00EC7223" w:rsidRPr="00FC01C1" w:rsidRDefault="00EC7223" w:rsidP="00EC722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C01C1">
        <w:rPr>
          <w:rFonts w:ascii="Times New Roman" w:hAnsi="Times New Roman" w:cs="Times New Roman"/>
          <w:b/>
          <w:sz w:val="24"/>
          <w:szCs w:val="24"/>
          <w:u w:val="single"/>
        </w:rPr>
        <w:t>КОНТРОЛЬНАЯ  РАБОТА № 2  (СТЕПЕННАЯ  ФУНКЦИЯ)</w:t>
      </w:r>
    </w:p>
    <w:p w:rsidR="00EC7223" w:rsidRPr="00FC01C1" w:rsidRDefault="00EC7223" w:rsidP="00EC7223">
      <w:pPr>
        <w:pStyle w:val="1"/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Вариант № 1                   Вариант № 2</w:t>
      </w:r>
    </w:p>
    <w:p w:rsidR="00EC7223" w:rsidRPr="00FC01C1" w:rsidRDefault="00EC7223" w:rsidP="00EC7223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i/>
          <w:sz w:val="24"/>
          <w:szCs w:val="24"/>
        </w:rPr>
        <w:t>Найти ООФ:</w:t>
      </w:r>
      <w:r w:rsidRPr="00FC01C1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FC01C1">
        <w:rPr>
          <w:rFonts w:ascii="Times New Roman" w:hAnsi="Times New Roman" w:cs="Times New Roman"/>
          <w:position w:val="-12"/>
          <w:sz w:val="24"/>
          <w:szCs w:val="24"/>
        </w:rPr>
        <w:object w:dxaOrig="1400" w:dyaOrig="400">
          <v:shape id="_x0000_i1067" type="#_x0000_t75" style="width:70.3pt;height:20.35pt" o:ole="" fillcolor="window">
            <v:imagedata r:id="rId132" o:title=""/>
          </v:shape>
          <o:OLEObject Type="Embed" ProgID="Equation.3" ShapeID="_x0000_i1067" DrawAspect="Content" ObjectID="_1662904853" r:id="rId133"/>
        </w:object>
      </w:r>
      <w:r w:rsidRPr="00FC01C1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FC01C1">
        <w:rPr>
          <w:rFonts w:ascii="Times New Roman" w:hAnsi="Times New Roman" w:cs="Times New Roman"/>
          <w:position w:val="-10"/>
          <w:sz w:val="24"/>
          <w:szCs w:val="24"/>
        </w:rPr>
        <w:object w:dxaOrig="1460" w:dyaOrig="380">
          <v:shape id="_x0000_i1068" type="#_x0000_t75" style="width:72.85pt;height:18.65pt" o:ole="" fillcolor="window">
            <v:imagedata r:id="rId134" o:title=""/>
          </v:shape>
          <o:OLEObject Type="Embed" ProgID="Equation.3" ShapeID="_x0000_i1068" DrawAspect="Content" ObjectID="_1662904854" r:id="rId135"/>
        </w:object>
      </w:r>
    </w:p>
    <w:p w:rsidR="00EC7223" w:rsidRPr="00FC01C1" w:rsidRDefault="00EC7223" w:rsidP="00EC7223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i/>
          <w:sz w:val="24"/>
          <w:szCs w:val="24"/>
        </w:rPr>
        <w:t xml:space="preserve">Изобразить эскиз графика функции  </w:t>
      </w:r>
      <w:r w:rsidRPr="00FC01C1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1069" type="#_x0000_t75" style="width:96.55pt;height:17.8pt" o:ole="" fillcolor="window">
            <v:imagedata r:id="rId136" o:title=""/>
          </v:shape>
          <o:OLEObject Type="Embed" ProgID="Equation.3" ShapeID="_x0000_i1069" DrawAspect="Content" ObjectID="_1662904855" r:id="rId137"/>
        </w:object>
      </w:r>
      <w:r w:rsidRPr="00FC01C1">
        <w:rPr>
          <w:rFonts w:ascii="Times New Roman" w:hAnsi="Times New Roman" w:cs="Times New Roman"/>
          <w:sz w:val="24"/>
          <w:szCs w:val="24"/>
        </w:rPr>
        <w:t xml:space="preserve">  </w:t>
      </w:r>
      <w:r w:rsidRPr="00FC01C1">
        <w:rPr>
          <w:rFonts w:ascii="Times New Roman" w:hAnsi="Times New Roman" w:cs="Times New Roman"/>
          <w:i/>
          <w:sz w:val="24"/>
          <w:szCs w:val="24"/>
        </w:rPr>
        <w:t>и</w:t>
      </w:r>
      <w:r w:rsidRPr="00FC01C1">
        <w:rPr>
          <w:rFonts w:ascii="Times New Roman" w:hAnsi="Times New Roman" w:cs="Times New Roman"/>
          <w:sz w:val="24"/>
          <w:szCs w:val="24"/>
        </w:rPr>
        <w:t xml:space="preserve"> </w:t>
      </w:r>
      <w:r w:rsidRPr="00FC01C1">
        <w:rPr>
          <w:rFonts w:ascii="Times New Roman" w:hAnsi="Times New Roman" w:cs="Times New Roman"/>
          <w:i/>
          <w:sz w:val="24"/>
          <w:szCs w:val="24"/>
        </w:rPr>
        <w:t>перечислить её основные свойства. Пользуясь свойствами этой функции:</w:t>
      </w:r>
    </w:p>
    <w:p w:rsidR="00EC7223" w:rsidRPr="00FC01C1" w:rsidRDefault="00EC7223" w:rsidP="00EC7223">
      <w:pPr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i/>
          <w:sz w:val="24"/>
          <w:szCs w:val="24"/>
        </w:rPr>
        <w:t xml:space="preserve">    1)сравнить с единицей  </w:t>
      </w:r>
      <w:r w:rsidRPr="00FC01C1">
        <w:rPr>
          <w:rFonts w:ascii="Times New Roman" w:hAnsi="Times New Roman" w:cs="Times New Roman"/>
          <w:position w:val="-10"/>
          <w:sz w:val="24"/>
          <w:szCs w:val="24"/>
        </w:rPr>
        <w:object w:dxaOrig="1540" w:dyaOrig="380">
          <v:shape id="_x0000_i1070" type="#_x0000_t75" style="width:77.1pt;height:18.65pt" o:ole="" fillcolor="window">
            <v:imagedata r:id="rId138" o:title=""/>
          </v:shape>
          <o:OLEObject Type="Embed" ProgID="Equation.3" ShapeID="_x0000_i1070" DrawAspect="Content" ObjectID="_1662904856" r:id="rId139"/>
        </w:objec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sz w:val="24"/>
          <w:szCs w:val="24"/>
        </w:rPr>
        <w:t xml:space="preserve">    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2)сравнить   </w:t>
      </w:r>
      <w:r w:rsidRPr="00FC01C1">
        <w:rPr>
          <w:rFonts w:ascii="Times New Roman" w:hAnsi="Times New Roman" w:cs="Times New Roman"/>
          <w:position w:val="-24"/>
          <w:sz w:val="24"/>
          <w:szCs w:val="24"/>
        </w:rPr>
        <w:object w:dxaOrig="3800" w:dyaOrig="600">
          <v:shape id="_x0000_i1071" type="#_x0000_t75" style="width:189.75pt;height:29.65pt" o:ole="" fillcolor="window">
            <v:imagedata r:id="rId140" o:title=""/>
          </v:shape>
          <o:OLEObject Type="Embed" ProgID="Equation.3" ShapeID="_x0000_i1071" DrawAspect="Content" ObjectID="_1662904857" r:id="rId141"/>
        </w:objec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3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Решить уравнения:</w:t>
      </w:r>
      <w:r w:rsidRPr="00FC01C1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FC01C1">
        <w:rPr>
          <w:rFonts w:ascii="Times New Roman" w:hAnsi="Times New Roman" w:cs="Times New Roman"/>
          <w:position w:val="-34"/>
          <w:sz w:val="24"/>
          <w:szCs w:val="24"/>
        </w:rPr>
        <w:object w:dxaOrig="2260" w:dyaOrig="800">
          <v:shape id="_x0000_i1072" type="#_x0000_t75" style="width:112.65pt;height:39.8pt" o:ole="" fillcolor="window">
            <v:imagedata r:id="rId142" o:title=""/>
          </v:shape>
          <o:OLEObject Type="Embed" ProgID="Equation.3" ShapeID="_x0000_i1072" DrawAspect="Content" ObjectID="_1662904858" r:id="rId143"/>
        </w:object>
      </w:r>
      <w:r w:rsidRPr="00FC01C1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FC01C1">
        <w:rPr>
          <w:rFonts w:ascii="Times New Roman" w:hAnsi="Times New Roman" w:cs="Times New Roman"/>
          <w:position w:val="-34"/>
          <w:sz w:val="24"/>
          <w:szCs w:val="24"/>
        </w:rPr>
        <w:object w:dxaOrig="2200" w:dyaOrig="800">
          <v:shape id="_x0000_i1073" type="#_x0000_t75" style="width:110.1pt;height:39.8pt" o:ole="" fillcolor="window">
            <v:imagedata r:id="rId144" o:title=""/>
          </v:shape>
          <o:OLEObject Type="Embed" ProgID="Equation.3" ShapeID="_x0000_i1073" DrawAspect="Content" ObjectID="_1662904859" r:id="rId145"/>
        </w:objec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4*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Установить, равносильны ли неравенства:</w:t>
      </w:r>
    </w:p>
    <w:p w:rsidR="00EC7223" w:rsidRPr="00FC01C1" w:rsidRDefault="00EC7223" w:rsidP="00EC7223">
      <w:pPr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position w:val="-24"/>
          <w:sz w:val="24"/>
          <w:szCs w:val="24"/>
        </w:rPr>
        <w:object w:dxaOrig="3560" w:dyaOrig="620">
          <v:shape id="_x0000_i1074" type="#_x0000_t75" style="width:177.9pt;height:31.35pt" o:ole="" fillcolor="window">
            <v:imagedata r:id="rId146" o:title=""/>
          </v:shape>
          <o:OLEObject Type="Embed" ProgID="Equation.3" ShapeID="_x0000_i1074" DrawAspect="Content" ObjectID="_1662904860" r:id="rId147"/>
        </w:object>
      </w:r>
      <w:r w:rsidRPr="00FC01C1">
        <w:rPr>
          <w:rFonts w:ascii="Times New Roman" w:hAnsi="Times New Roman" w:cs="Times New Roman"/>
          <w:sz w:val="24"/>
          <w:szCs w:val="24"/>
        </w:rPr>
        <w:t xml:space="preserve">;                         </w:t>
      </w:r>
      <w:r w:rsidRPr="00FC01C1">
        <w:rPr>
          <w:rFonts w:ascii="Times New Roman" w:hAnsi="Times New Roman" w:cs="Times New Roman"/>
          <w:position w:val="-32"/>
          <w:sz w:val="24"/>
          <w:szCs w:val="24"/>
        </w:rPr>
        <w:object w:dxaOrig="3700" w:dyaOrig="700">
          <v:shape id="_x0000_i1075" type="#_x0000_t75" style="width:184.65pt;height:34.75pt" o:ole="" fillcolor="window">
            <v:imagedata r:id="rId148" o:title=""/>
          </v:shape>
          <o:OLEObject Type="Embed" ProgID="Equation.3" ShapeID="_x0000_i1075" DrawAspect="Content" ObjectID="_1662904861" r:id="rId149"/>
        </w:objec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5*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Решить неравенство:</w:t>
      </w:r>
      <w:r w:rsidRPr="00FC01C1">
        <w:rPr>
          <w:rFonts w:ascii="Times New Roman" w:hAnsi="Times New Roman" w:cs="Times New Roman"/>
          <w:sz w:val="24"/>
          <w:szCs w:val="24"/>
        </w:rPr>
        <w:t xml:space="preserve">      </w:t>
      </w:r>
      <w:r w:rsidRPr="00FC01C1">
        <w:rPr>
          <w:rFonts w:ascii="Times New Roman" w:hAnsi="Times New Roman" w:cs="Times New Roman"/>
          <w:position w:val="-8"/>
          <w:sz w:val="24"/>
          <w:szCs w:val="24"/>
        </w:rPr>
        <w:object w:dxaOrig="1440" w:dyaOrig="360">
          <v:shape id="_x0000_i1076" type="#_x0000_t75" style="width:1in;height:17.8pt" o:ole="" fillcolor="window">
            <v:imagedata r:id="rId150" o:title=""/>
          </v:shape>
          <o:OLEObject Type="Embed" ProgID="Equation.3" ShapeID="_x0000_i1076" DrawAspect="Content" ObjectID="_1662904862" r:id="rId151"/>
        </w:object>
      </w:r>
      <w:r w:rsidRPr="00FC01C1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FC01C1">
        <w:rPr>
          <w:rFonts w:ascii="Times New Roman" w:hAnsi="Times New Roman" w:cs="Times New Roman"/>
          <w:position w:val="-8"/>
          <w:sz w:val="24"/>
          <w:szCs w:val="24"/>
        </w:rPr>
        <w:object w:dxaOrig="1420" w:dyaOrig="360">
          <v:shape id="_x0000_i1077" type="#_x0000_t75" style="width:71.15pt;height:17.8pt" o:ole="" fillcolor="window">
            <v:imagedata r:id="rId152" o:title=""/>
          </v:shape>
          <o:OLEObject Type="Embed" ProgID="Equation.3" ShapeID="_x0000_i1077" DrawAspect="Content" ObjectID="_1662904863" r:id="rId153"/>
        </w:objec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6*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Найти функцию, обратную данной </w:t>
      </w:r>
      <w:r w:rsidRPr="00FC01C1">
        <w:rPr>
          <w:rFonts w:ascii="Times New Roman" w:hAnsi="Times New Roman" w:cs="Times New Roman"/>
          <w:position w:val="-28"/>
          <w:sz w:val="24"/>
          <w:szCs w:val="24"/>
        </w:rPr>
        <w:object w:dxaOrig="2079" w:dyaOrig="680">
          <v:shape id="_x0000_i1078" type="#_x0000_t75" style="width:104.2pt;height:33.9pt" o:ole="" fillcolor="window">
            <v:imagedata r:id="rId154" o:title=""/>
          </v:shape>
          <o:OLEObject Type="Embed" ProgID="Equation.3" ShapeID="_x0000_i1078" DrawAspect="Content" ObjectID="_1662904864" r:id="rId155"/>
        </w:object>
      </w:r>
      <w:r w:rsidRPr="00FC01C1">
        <w:rPr>
          <w:rFonts w:ascii="Times New Roman" w:hAnsi="Times New Roman" w:cs="Times New Roman"/>
          <w:i/>
          <w:sz w:val="24"/>
          <w:szCs w:val="24"/>
        </w:rPr>
        <w:t>; найти её область                                                                определения и множество значений.</w: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</w:p>
    <w:p w:rsidR="00EC7223" w:rsidRPr="00FC01C1" w:rsidRDefault="00EC7223" w:rsidP="00EC722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C01C1">
        <w:rPr>
          <w:rFonts w:ascii="Times New Roman" w:hAnsi="Times New Roman" w:cs="Times New Roman"/>
          <w:b/>
          <w:sz w:val="24"/>
          <w:szCs w:val="24"/>
          <w:u w:val="single"/>
        </w:rPr>
        <w:t>КОНТРОЛЬНАЯ  РАБОТА № 3 (ПОКАЗАТЕЛЬНАЯ  ФУНКЦИЯ) - 10кл.</w:t>
      </w:r>
    </w:p>
    <w:p w:rsidR="00EC7223" w:rsidRPr="00FC01C1" w:rsidRDefault="00EC7223" w:rsidP="00EC7223">
      <w:pPr>
        <w:pStyle w:val="1"/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         Вариант № 1                Вариант № 2</w:t>
      </w:r>
    </w:p>
    <w:p w:rsidR="00EC7223" w:rsidRPr="00FC01C1" w:rsidRDefault="00EC7223" w:rsidP="00EC7223">
      <w:pPr>
        <w:pStyle w:val="ac"/>
        <w:numPr>
          <w:ilvl w:val="0"/>
          <w:numId w:val="18"/>
        </w:numPr>
        <w:rPr>
          <w:b/>
          <w:i w:val="0"/>
          <w:sz w:val="24"/>
        </w:rPr>
      </w:pPr>
      <w:r w:rsidRPr="00FC01C1">
        <w:rPr>
          <w:b/>
          <w:i w:val="0"/>
          <w:sz w:val="24"/>
        </w:rPr>
        <w:t>Сравнить:</w:t>
      </w:r>
      <w:r w:rsidRPr="00FC01C1">
        <w:rPr>
          <w:b/>
          <w:sz w:val="24"/>
        </w:rPr>
        <w:t xml:space="preserve">                             </w:t>
      </w:r>
      <w:r w:rsidRPr="00FC01C1">
        <w:rPr>
          <w:b/>
          <w:i w:val="0"/>
          <w:position w:val="-68"/>
          <w:sz w:val="24"/>
        </w:rPr>
        <w:object w:dxaOrig="4560" w:dyaOrig="1480">
          <v:shape id="_x0000_i1079" type="#_x0000_t75" style="width:227.85pt;height:73.7pt" o:ole="" fillcolor="window">
            <v:imagedata r:id="rId156" o:title=""/>
          </v:shape>
          <o:OLEObject Type="Embed" ProgID="Equation.3" ShapeID="_x0000_i1079" DrawAspect="Content" ObjectID="_1662904865" r:id="rId157"/>
        </w:object>
      </w:r>
    </w:p>
    <w:p w:rsidR="00EC7223" w:rsidRPr="00FC01C1" w:rsidRDefault="00EC7223" w:rsidP="00EC7223">
      <w:pPr>
        <w:pStyle w:val="ac"/>
        <w:numPr>
          <w:ilvl w:val="0"/>
          <w:numId w:val="18"/>
        </w:numPr>
        <w:rPr>
          <w:b/>
          <w:i w:val="0"/>
          <w:sz w:val="24"/>
        </w:rPr>
      </w:pPr>
      <w:r w:rsidRPr="00FC01C1">
        <w:rPr>
          <w:b/>
          <w:i w:val="0"/>
          <w:sz w:val="24"/>
        </w:rPr>
        <w:t>Решить уравнения:</w:t>
      </w:r>
      <w:r w:rsidRPr="00FC01C1">
        <w:rPr>
          <w:b/>
          <w:sz w:val="24"/>
        </w:rPr>
        <w:t xml:space="preserve">              </w:t>
      </w:r>
      <w:r w:rsidRPr="00FC01C1">
        <w:rPr>
          <w:b/>
          <w:position w:val="-50"/>
          <w:sz w:val="24"/>
        </w:rPr>
        <w:object w:dxaOrig="1860" w:dyaOrig="1120">
          <v:shape id="_x0000_i1080" type="#_x0000_t75" style="width:93.2pt;height:55.9pt" o:ole="" fillcolor="window">
            <v:imagedata r:id="rId158" o:title=""/>
          </v:shape>
          <o:OLEObject Type="Embed" ProgID="Equation.3" ShapeID="_x0000_i1080" DrawAspect="Content" ObjectID="_1662904866" r:id="rId159"/>
        </w:object>
      </w:r>
      <w:r w:rsidRPr="00FC01C1">
        <w:rPr>
          <w:b/>
          <w:sz w:val="24"/>
        </w:rPr>
        <w:t xml:space="preserve">         </w:t>
      </w:r>
      <w:r w:rsidRPr="00FC01C1">
        <w:rPr>
          <w:b/>
          <w:sz w:val="24"/>
          <w:lang w:val="en-US"/>
        </w:rPr>
        <w:t xml:space="preserve"> </w:t>
      </w:r>
      <w:r w:rsidRPr="00FC01C1">
        <w:rPr>
          <w:b/>
          <w:sz w:val="24"/>
        </w:rPr>
        <w:t xml:space="preserve">     </w:t>
      </w:r>
      <w:r w:rsidRPr="00FC01C1">
        <w:rPr>
          <w:b/>
          <w:position w:val="-32"/>
          <w:sz w:val="24"/>
        </w:rPr>
        <w:object w:dxaOrig="2060" w:dyaOrig="760">
          <v:shape id="_x0000_i1081" type="#_x0000_t75" style="width:103.35pt;height:38.1pt" o:ole="" fillcolor="window">
            <v:imagedata r:id="rId160" o:title=""/>
          </v:shape>
          <o:OLEObject Type="Embed" ProgID="Equation.3" ShapeID="_x0000_i1081" DrawAspect="Content" ObjectID="_1662904867" r:id="rId161"/>
        </w:object>
      </w:r>
      <w:r w:rsidRPr="00FC01C1">
        <w:rPr>
          <w:b/>
          <w:sz w:val="24"/>
        </w:rPr>
        <w:t xml:space="preserve">     </w: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3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Решить неравенства:</w:t>
      </w:r>
      <w:r w:rsidRPr="00FC01C1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FC01C1">
        <w:rPr>
          <w:rFonts w:ascii="Times New Roman" w:hAnsi="Times New Roman" w:cs="Times New Roman"/>
          <w:b/>
          <w:position w:val="-104"/>
          <w:sz w:val="24"/>
          <w:szCs w:val="24"/>
        </w:rPr>
        <w:object w:dxaOrig="1420" w:dyaOrig="2180">
          <v:shape id="_x0000_i1082" type="#_x0000_t75" style="width:71.15pt;height:109.25pt" o:ole="" fillcolor="window">
            <v:imagedata r:id="rId162" o:title=""/>
          </v:shape>
          <o:OLEObject Type="Embed" ProgID="Equation.3" ShapeID="_x0000_i1082" DrawAspect="Content" ObjectID="_1662904868" r:id="rId163"/>
        </w:object>
      </w:r>
      <w:r w:rsidRPr="00FC01C1"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Pr="00FC01C1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FC01C1"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Pr="00FC01C1">
        <w:rPr>
          <w:rFonts w:ascii="Times New Roman" w:hAnsi="Times New Roman" w:cs="Times New Roman"/>
          <w:b/>
          <w:position w:val="-104"/>
          <w:sz w:val="24"/>
          <w:szCs w:val="24"/>
        </w:rPr>
        <w:object w:dxaOrig="1460" w:dyaOrig="2180">
          <v:shape id="_x0000_i1083" type="#_x0000_t75" style="width:72.85pt;height:109.25pt" o:ole="" fillcolor="window">
            <v:imagedata r:id="rId164" o:title=""/>
          </v:shape>
          <o:OLEObject Type="Embed" ProgID="Equation.3" ShapeID="_x0000_i1083" DrawAspect="Content" ObjectID="_1662904869" r:id="rId165"/>
        </w:object>
      </w:r>
    </w:p>
    <w:p w:rsidR="00EC7223" w:rsidRPr="00FC01C1" w:rsidRDefault="00EC7223" w:rsidP="00EC7223">
      <w:pPr>
        <w:pStyle w:val="ac"/>
        <w:rPr>
          <w:b/>
          <w:sz w:val="24"/>
        </w:rPr>
      </w:pPr>
      <w:r w:rsidRPr="00FC01C1">
        <w:rPr>
          <w:i w:val="0"/>
          <w:sz w:val="24"/>
        </w:rPr>
        <w:t>4*)</w:t>
      </w:r>
      <w:r w:rsidRPr="00FC01C1">
        <w:rPr>
          <w:b/>
          <w:i w:val="0"/>
          <w:sz w:val="24"/>
        </w:rPr>
        <w:t xml:space="preserve">  Решить  систему уравнений:</w:t>
      </w:r>
      <w:r w:rsidRPr="00FC01C1">
        <w:rPr>
          <w:b/>
          <w:sz w:val="24"/>
        </w:rPr>
        <w:t xml:space="preserve"> </w:t>
      </w:r>
      <w:r w:rsidRPr="00FC01C1">
        <w:rPr>
          <w:b/>
          <w:position w:val="-30"/>
          <w:sz w:val="24"/>
        </w:rPr>
        <w:object w:dxaOrig="3760" w:dyaOrig="720">
          <v:shape id="_x0000_i1084" type="#_x0000_t75" style="width:188.05pt;height:36.4pt" o:ole="" fillcolor="window">
            <v:imagedata r:id="rId166" o:title=""/>
          </v:shape>
          <o:OLEObject Type="Embed" ProgID="Equation.3" ShapeID="_x0000_i1084" DrawAspect="Content" ObjectID="_1662904870" r:id="rId167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5*)</w:t>
      </w:r>
      <w:r w:rsidRPr="00FC01C1">
        <w:rPr>
          <w:b/>
          <w:i w:val="0"/>
          <w:sz w:val="24"/>
        </w:rPr>
        <w:t xml:space="preserve">  Решить  уравнение:</w:t>
      </w:r>
      <w:r w:rsidRPr="00FC01C1">
        <w:rPr>
          <w:b/>
          <w:sz w:val="24"/>
          <w:lang w:val="en-US"/>
        </w:rPr>
        <w:t xml:space="preserve">       </w:t>
      </w:r>
      <w:r w:rsidRPr="00FC01C1">
        <w:rPr>
          <w:b/>
          <w:position w:val="-6"/>
          <w:sz w:val="24"/>
          <w:lang w:val="en-US"/>
        </w:rPr>
        <w:object w:dxaOrig="2500" w:dyaOrig="320">
          <v:shape id="_x0000_i1085" type="#_x0000_t75" style="width:125.35pt;height:16.1pt" o:ole="" fillcolor="window">
            <v:imagedata r:id="rId168" o:title=""/>
          </v:shape>
          <o:OLEObject Type="Embed" ProgID="Equation.3" ShapeID="_x0000_i1085" DrawAspect="Content" ObjectID="_1662904871" r:id="rId169"/>
        </w:object>
      </w:r>
      <w:r w:rsidRPr="00FC01C1">
        <w:rPr>
          <w:b/>
          <w:sz w:val="24"/>
          <w:lang w:val="en-US"/>
        </w:rPr>
        <w:t xml:space="preserve"> </w:t>
      </w:r>
      <w:r w:rsidRPr="00FC01C1">
        <w:rPr>
          <w:b/>
          <w:i w:val="0"/>
          <w:sz w:val="24"/>
        </w:rPr>
        <w:t xml:space="preserve">    </w:t>
      </w:r>
      <w:r w:rsidRPr="00FC01C1">
        <w:rPr>
          <w:b/>
          <w:i w:val="0"/>
          <w:sz w:val="24"/>
          <w:lang w:val="en-US"/>
        </w:rPr>
        <w:t xml:space="preserve">   </w:t>
      </w:r>
      <w:r w:rsidRPr="00FC01C1">
        <w:rPr>
          <w:b/>
          <w:i w:val="0"/>
          <w:sz w:val="24"/>
        </w:rPr>
        <w:t xml:space="preserve"> </w:t>
      </w:r>
      <w:r w:rsidRPr="00FC01C1">
        <w:rPr>
          <w:b/>
          <w:position w:val="-6"/>
          <w:sz w:val="24"/>
          <w:lang w:val="en-US"/>
        </w:rPr>
        <w:object w:dxaOrig="2600" w:dyaOrig="320">
          <v:shape id="_x0000_i1086" type="#_x0000_t75" style="width:129.6pt;height:16.1pt" o:ole="" fillcolor="window">
            <v:imagedata r:id="rId170" o:title=""/>
          </v:shape>
          <o:OLEObject Type="Embed" ProgID="Equation.3" ShapeID="_x0000_i1086" DrawAspect="Content" ObjectID="_1662904872" r:id="rId171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</w:p>
    <w:p w:rsidR="00EC7223" w:rsidRPr="00FC01C1" w:rsidRDefault="00EC7223" w:rsidP="00EC7223">
      <w:pPr>
        <w:pStyle w:val="ac"/>
        <w:jc w:val="center"/>
        <w:rPr>
          <w:sz w:val="24"/>
        </w:rPr>
      </w:pPr>
      <w:r w:rsidRPr="00FC01C1">
        <w:rPr>
          <w:sz w:val="24"/>
        </w:rPr>
        <w:t>КОНТРОЛЬНАЯ  РАБОТА  № 4 (ЛОГАРИФМИЧЕСКАЯ  ФУНКЦИЯ) – 10кл.</w:t>
      </w:r>
    </w:p>
    <w:p w:rsidR="00EC7223" w:rsidRPr="00FC01C1" w:rsidRDefault="00EC7223" w:rsidP="00EC7223">
      <w:pPr>
        <w:pStyle w:val="ac"/>
        <w:rPr>
          <w:i w:val="0"/>
          <w:sz w:val="24"/>
        </w:rPr>
      </w:pPr>
      <w:r w:rsidRPr="00FC01C1">
        <w:rPr>
          <w:i w:val="0"/>
          <w:sz w:val="24"/>
        </w:rPr>
        <w:t xml:space="preserve">                                           Вариант № 1                            Вариант № 2</w:t>
      </w:r>
    </w:p>
    <w:p w:rsidR="00EC7223" w:rsidRPr="00FC01C1" w:rsidRDefault="00EC7223" w:rsidP="00EC7223">
      <w:pPr>
        <w:pStyle w:val="ac"/>
        <w:rPr>
          <w:b/>
          <w:i w:val="0"/>
          <w:sz w:val="24"/>
          <w:lang w:val="en-US"/>
        </w:rPr>
      </w:pPr>
      <w:r w:rsidRPr="00FC01C1">
        <w:rPr>
          <w:i w:val="0"/>
          <w:sz w:val="24"/>
        </w:rPr>
        <w:t xml:space="preserve">1)  </w:t>
      </w:r>
      <w:r w:rsidRPr="00FC01C1">
        <w:rPr>
          <w:b/>
          <w:i w:val="0"/>
          <w:sz w:val="24"/>
        </w:rPr>
        <w:t xml:space="preserve">Вычислить: </w:t>
      </w:r>
      <w:r w:rsidRPr="00FC01C1">
        <w:rPr>
          <w:b/>
          <w:i w:val="0"/>
          <w:sz w:val="24"/>
          <w:lang w:val="en-US"/>
        </w:rPr>
        <w:t xml:space="preserve">               </w:t>
      </w:r>
      <w:r w:rsidRPr="00FC01C1">
        <w:rPr>
          <w:b/>
          <w:i w:val="0"/>
          <w:position w:val="-48"/>
          <w:sz w:val="24"/>
        </w:rPr>
        <w:object w:dxaOrig="2940" w:dyaOrig="1320">
          <v:shape id="_x0000_i1087" type="#_x0000_t75" style="width:147.4pt;height:66.05pt" o:ole="" fillcolor="window">
            <v:imagedata r:id="rId172" o:title=""/>
          </v:shape>
          <o:OLEObject Type="Embed" ProgID="Equation.3" ShapeID="_x0000_i1087" DrawAspect="Content" ObjectID="_1662904873" r:id="rId173"/>
        </w:object>
      </w:r>
      <w:r w:rsidRPr="00FC01C1">
        <w:rPr>
          <w:b/>
          <w:i w:val="0"/>
          <w:sz w:val="24"/>
          <w:lang w:val="en-US"/>
        </w:rPr>
        <w:t xml:space="preserve">       </w:t>
      </w:r>
      <w:r w:rsidRPr="00FC01C1">
        <w:rPr>
          <w:b/>
          <w:i w:val="0"/>
          <w:position w:val="-64"/>
          <w:sz w:val="24"/>
        </w:rPr>
        <w:object w:dxaOrig="2940" w:dyaOrig="1740">
          <v:shape id="_x0000_i1088" type="#_x0000_t75" style="width:147.4pt;height:87.25pt" o:ole="" fillcolor="window">
            <v:imagedata r:id="rId174" o:title=""/>
          </v:shape>
          <o:OLEObject Type="Embed" ProgID="Equation.3" ShapeID="_x0000_i1088" DrawAspect="Content" ObjectID="_1662904874" r:id="rId175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  <w:lang w:val="en-US"/>
        </w:rPr>
      </w:pPr>
      <w:r w:rsidRPr="00FC01C1">
        <w:rPr>
          <w:i w:val="0"/>
          <w:sz w:val="24"/>
        </w:rPr>
        <w:t>2)</w:t>
      </w:r>
      <w:r w:rsidRPr="00FC01C1">
        <w:rPr>
          <w:b/>
          <w:i w:val="0"/>
          <w:sz w:val="24"/>
        </w:rPr>
        <w:t xml:space="preserve"> Сравнить:</w:t>
      </w:r>
      <w:r w:rsidRPr="00FC01C1">
        <w:rPr>
          <w:b/>
          <w:i w:val="0"/>
          <w:sz w:val="24"/>
          <w:lang w:val="en-US"/>
        </w:rPr>
        <w:t xml:space="preserve">                     </w:t>
      </w:r>
      <w:r w:rsidRPr="00FC01C1">
        <w:rPr>
          <w:b/>
          <w:position w:val="-32"/>
          <w:sz w:val="24"/>
        </w:rPr>
        <w:object w:dxaOrig="2060" w:dyaOrig="700">
          <v:shape id="_x0000_i1089" type="#_x0000_t75" style="width:103.35pt;height:34.75pt" o:ole="" fillcolor="window">
            <v:imagedata r:id="rId176" o:title=""/>
          </v:shape>
          <o:OLEObject Type="Embed" ProgID="Equation.3" ShapeID="_x0000_i1089" DrawAspect="Content" ObjectID="_1662904875" r:id="rId177"/>
        </w:object>
      </w:r>
      <w:r w:rsidRPr="00FC01C1">
        <w:rPr>
          <w:b/>
          <w:i w:val="0"/>
          <w:sz w:val="24"/>
          <w:lang w:val="en-US"/>
        </w:rPr>
        <w:t xml:space="preserve">                   </w:t>
      </w:r>
      <w:r w:rsidRPr="00FC01C1">
        <w:rPr>
          <w:b/>
          <w:position w:val="-24"/>
          <w:sz w:val="24"/>
        </w:rPr>
        <w:object w:dxaOrig="2439" w:dyaOrig="620">
          <v:shape id="_x0000_i1090" type="#_x0000_t75" style="width:122pt;height:31.35pt" o:ole="" fillcolor="window">
            <v:imagedata r:id="rId178" o:title=""/>
          </v:shape>
          <o:OLEObject Type="Embed" ProgID="Equation.3" ShapeID="_x0000_i1090" DrawAspect="Content" ObjectID="_1662904876" r:id="rId179"/>
        </w:object>
      </w:r>
      <w:r w:rsidRPr="00FC01C1">
        <w:rPr>
          <w:b/>
          <w:i w:val="0"/>
          <w:sz w:val="24"/>
          <w:lang w:val="en-US"/>
        </w:rPr>
        <w:t xml:space="preserve">                </w:t>
      </w:r>
    </w:p>
    <w:p w:rsidR="00EC7223" w:rsidRPr="00FC01C1" w:rsidRDefault="00EC7223" w:rsidP="00EC7223">
      <w:pPr>
        <w:pStyle w:val="ac"/>
        <w:numPr>
          <w:ilvl w:val="0"/>
          <w:numId w:val="18"/>
        </w:numPr>
        <w:rPr>
          <w:b/>
          <w:i w:val="0"/>
          <w:sz w:val="24"/>
          <w:lang w:val="en-US"/>
        </w:rPr>
      </w:pPr>
      <w:r w:rsidRPr="00FC01C1">
        <w:rPr>
          <w:b/>
          <w:i w:val="0"/>
          <w:sz w:val="24"/>
        </w:rPr>
        <w:t>Решить  уравнение:</w:t>
      </w:r>
      <w:r w:rsidRPr="00FC01C1">
        <w:rPr>
          <w:b/>
          <w:sz w:val="24"/>
        </w:rPr>
        <w:t xml:space="preserve">     </w:t>
      </w:r>
      <w:r w:rsidRPr="00FC01C1">
        <w:rPr>
          <w:b/>
          <w:position w:val="-12"/>
          <w:sz w:val="24"/>
        </w:rPr>
        <w:object w:dxaOrig="1560" w:dyaOrig="360">
          <v:shape id="_x0000_i1091" type="#_x0000_t75" style="width:77.95pt;height:17.8pt" o:ole="" fillcolor="window">
            <v:imagedata r:id="rId180" o:title=""/>
          </v:shape>
          <o:OLEObject Type="Embed" ProgID="Equation.3" ShapeID="_x0000_i1091" DrawAspect="Content" ObjectID="_1662904877" r:id="rId181"/>
        </w:object>
      </w:r>
      <w:r w:rsidRPr="00FC01C1">
        <w:rPr>
          <w:b/>
          <w:sz w:val="24"/>
        </w:rPr>
        <w:t xml:space="preserve">                          </w:t>
      </w:r>
      <w:r w:rsidRPr="00FC01C1">
        <w:rPr>
          <w:b/>
          <w:position w:val="-10"/>
          <w:sz w:val="24"/>
        </w:rPr>
        <w:object w:dxaOrig="1579" w:dyaOrig="340">
          <v:shape id="_x0000_i1092" type="#_x0000_t75" style="width:78.8pt;height:16.95pt" o:ole="" fillcolor="window">
            <v:imagedata r:id="rId182" o:title=""/>
          </v:shape>
          <o:OLEObject Type="Embed" ProgID="Equation.3" ShapeID="_x0000_i1092" DrawAspect="Content" ObjectID="_1662904878" r:id="rId183"/>
        </w:object>
      </w:r>
    </w:p>
    <w:p w:rsidR="00EC7223" w:rsidRPr="00FC01C1" w:rsidRDefault="00EC7223" w:rsidP="00EC7223">
      <w:pPr>
        <w:pStyle w:val="ac"/>
        <w:numPr>
          <w:ilvl w:val="0"/>
          <w:numId w:val="18"/>
        </w:numPr>
        <w:rPr>
          <w:b/>
          <w:i w:val="0"/>
          <w:sz w:val="24"/>
          <w:lang w:val="en-US"/>
        </w:rPr>
      </w:pPr>
      <w:r w:rsidRPr="00FC01C1">
        <w:rPr>
          <w:b/>
          <w:i w:val="0"/>
          <w:sz w:val="24"/>
        </w:rPr>
        <w:lastRenderedPageBreak/>
        <w:t>Решить неравенство:</w:t>
      </w:r>
      <w:r w:rsidRPr="00FC01C1">
        <w:rPr>
          <w:b/>
          <w:sz w:val="24"/>
        </w:rPr>
        <w:t xml:space="preserve"> </w:t>
      </w:r>
      <w:r w:rsidRPr="00FC01C1">
        <w:rPr>
          <w:b/>
          <w:position w:val="-32"/>
          <w:sz w:val="24"/>
        </w:rPr>
        <w:object w:dxaOrig="1440" w:dyaOrig="560">
          <v:shape id="_x0000_i1093" type="#_x0000_t75" style="width:1in;height:27.95pt" o:ole="" fillcolor="window">
            <v:imagedata r:id="rId184" o:title=""/>
          </v:shape>
          <o:OLEObject Type="Embed" ProgID="Equation.3" ShapeID="_x0000_i1093" DrawAspect="Content" ObjectID="_1662904879" r:id="rId185"/>
        </w:object>
      </w:r>
      <w:r w:rsidRPr="00FC01C1">
        <w:rPr>
          <w:b/>
          <w:sz w:val="24"/>
        </w:rPr>
        <w:t xml:space="preserve">                            </w:t>
      </w:r>
      <w:r w:rsidRPr="00FC01C1">
        <w:rPr>
          <w:b/>
          <w:position w:val="-32"/>
          <w:sz w:val="24"/>
        </w:rPr>
        <w:object w:dxaOrig="1500" w:dyaOrig="560">
          <v:shape id="_x0000_i1094" type="#_x0000_t75" style="width:75.4pt;height:27.95pt" o:ole="" fillcolor="window">
            <v:imagedata r:id="rId186" o:title=""/>
          </v:shape>
          <o:OLEObject Type="Embed" ProgID="Equation.3" ShapeID="_x0000_i1094" DrawAspect="Content" ObjectID="_1662904880" r:id="rId187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5*)</w:t>
      </w:r>
      <w:r w:rsidRPr="00FC01C1">
        <w:rPr>
          <w:b/>
          <w:i w:val="0"/>
          <w:sz w:val="24"/>
        </w:rPr>
        <w:t xml:space="preserve"> Решить  уравнение:    </w:t>
      </w:r>
      <w:r w:rsidRPr="00FC01C1">
        <w:rPr>
          <w:b/>
          <w:position w:val="-14"/>
          <w:sz w:val="24"/>
        </w:rPr>
        <w:object w:dxaOrig="2040" w:dyaOrig="380">
          <v:shape id="_x0000_i1095" type="#_x0000_t75" style="width:101.65pt;height:18.65pt" o:ole="" fillcolor="window">
            <v:imagedata r:id="rId188" o:title=""/>
          </v:shape>
          <o:OLEObject Type="Embed" ProgID="Equation.3" ShapeID="_x0000_i1095" DrawAspect="Content" ObjectID="_1662904881" r:id="rId189"/>
        </w:object>
      </w:r>
      <w:r w:rsidRPr="00FC01C1">
        <w:rPr>
          <w:b/>
          <w:sz w:val="24"/>
        </w:rPr>
        <w:t xml:space="preserve">                   </w:t>
      </w:r>
      <w:r w:rsidRPr="00FC01C1">
        <w:rPr>
          <w:b/>
          <w:position w:val="-16"/>
          <w:sz w:val="24"/>
        </w:rPr>
        <w:object w:dxaOrig="2040" w:dyaOrig="400">
          <v:shape id="_x0000_i1096" type="#_x0000_t75" style="width:101.65pt;height:20.35pt" o:ole="" fillcolor="window">
            <v:imagedata r:id="rId190" o:title=""/>
          </v:shape>
          <o:OLEObject Type="Embed" ProgID="Equation.3" ShapeID="_x0000_i1096" DrawAspect="Content" ObjectID="_1662904882" r:id="rId191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6*)</w:t>
      </w:r>
      <w:r w:rsidRPr="00FC01C1">
        <w:rPr>
          <w:b/>
          <w:i w:val="0"/>
          <w:sz w:val="24"/>
        </w:rPr>
        <w:t xml:space="preserve"> Решить </w:t>
      </w:r>
      <w:proofErr w:type="spellStart"/>
      <w:r w:rsidRPr="00FC01C1">
        <w:rPr>
          <w:b/>
          <w:i w:val="0"/>
          <w:sz w:val="24"/>
        </w:rPr>
        <w:t>нерав-во</w:t>
      </w:r>
      <w:proofErr w:type="spellEnd"/>
      <w:r w:rsidRPr="00FC01C1">
        <w:rPr>
          <w:b/>
          <w:i w:val="0"/>
          <w:sz w:val="24"/>
        </w:rPr>
        <w:t xml:space="preserve">: </w:t>
      </w:r>
      <w:r w:rsidRPr="00FC01C1">
        <w:rPr>
          <w:b/>
          <w:position w:val="-32"/>
          <w:sz w:val="24"/>
        </w:rPr>
        <w:object w:dxaOrig="2980" w:dyaOrig="560">
          <v:shape id="_x0000_i1097" type="#_x0000_t75" style="width:149.1pt;height:27.95pt" o:ole="" fillcolor="window">
            <v:imagedata r:id="rId192" o:title=""/>
          </v:shape>
          <o:OLEObject Type="Embed" ProgID="Equation.3" ShapeID="_x0000_i1097" DrawAspect="Content" ObjectID="_1662904883" r:id="rId193"/>
        </w:object>
      </w:r>
      <w:r w:rsidRPr="00FC01C1">
        <w:rPr>
          <w:b/>
          <w:sz w:val="24"/>
        </w:rPr>
        <w:t xml:space="preserve">      </w:t>
      </w:r>
      <w:r w:rsidRPr="00FC01C1">
        <w:rPr>
          <w:b/>
          <w:sz w:val="24"/>
          <w:lang w:val="en-US"/>
        </w:rPr>
        <w:t xml:space="preserve"> </w:t>
      </w:r>
      <w:r w:rsidRPr="00FC01C1">
        <w:rPr>
          <w:b/>
          <w:sz w:val="24"/>
        </w:rPr>
        <w:t xml:space="preserve">    </w:t>
      </w:r>
      <w:r w:rsidRPr="00FC01C1">
        <w:rPr>
          <w:b/>
          <w:position w:val="-32"/>
          <w:sz w:val="24"/>
        </w:rPr>
        <w:object w:dxaOrig="2900" w:dyaOrig="560">
          <v:shape id="_x0000_i1098" type="#_x0000_t75" style="width:144.85pt;height:27.95pt" o:ole="" fillcolor="window">
            <v:imagedata r:id="rId194" o:title=""/>
          </v:shape>
          <o:OLEObject Type="Embed" ProgID="Equation.3" ShapeID="_x0000_i1098" DrawAspect="Content" ObjectID="_1662904884" r:id="rId195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7*)</w:t>
      </w:r>
      <w:r w:rsidRPr="00FC01C1">
        <w:rPr>
          <w:b/>
          <w:i w:val="0"/>
          <w:sz w:val="24"/>
        </w:rPr>
        <w:t xml:space="preserve"> Решить неравенство: </w:t>
      </w:r>
      <w:r w:rsidRPr="00FC01C1">
        <w:rPr>
          <w:b/>
          <w:position w:val="-12"/>
          <w:sz w:val="24"/>
        </w:rPr>
        <w:object w:dxaOrig="1960" w:dyaOrig="380">
          <v:shape id="_x0000_i1099" type="#_x0000_t75" style="width:98.25pt;height:18.65pt" o:ole="" fillcolor="window">
            <v:imagedata r:id="rId196" o:title=""/>
          </v:shape>
          <o:OLEObject Type="Embed" ProgID="Equation.3" ShapeID="_x0000_i1099" DrawAspect="Content" ObjectID="_1662904885" r:id="rId197"/>
        </w:object>
      </w:r>
      <w:r w:rsidRPr="00FC01C1">
        <w:rPr>
          <w:b/>
          <w:sz w:val="24"/>
        </w:rPr>
        <w:t xml:space="preserve">               </w:t>
      </w:r>
      <w:r w:rsidRPr="00FC01C1">
        <w:rPr>
          <w:b/>
          <w:sz w:val="24"/>
          <w:lang w:val="en-US"/>
        </w:rPr>
        <w:t xml:space="preserve"> </w:t>
      </w:r>
      <w:r w:rsidRPr="00FC01C1">
        <w:rPr>
          <w:b/>
          <w:sz w:val="24"/>
        </w:rPr>
        <w:t xml:space="preserve">  </w:t>
      </w:r>
      <w:r w:rsidRPr="00FC01C1">
        <w:rPr>
          <w:b/>
          <w:i w:val="0"/>
          <w:sz w:val="24"/>
        </w:rPr>
        <w:t xml:space="preserve"> </w:t>
      </w:r>
      <w:r w:rsidRPr="00FC01C1">
        <w:rPr>
          <w:b/>
          <w:position w:val="-10"/>
          <w:sz w:val="24"/>
        </w:rPr>
        <w:object w:dxaOrig="1980" w:dyaOrig="360">
          <v:shape id="_x0000_i1100" type="#_x0000_t75" style="width:99.1pt;height:17.8pt" o:ole="" fillcolor="window">
            <v:imagedata r:id="rId198" o:title=""/>
          </v:shape>
          <o:OLEObject Type="Embed" ProgID="Equation.3" ShapeID="_x0000_i1100" DrawAspect="Content" ObjectID="_1662904886" r:id="rId199"/>
        </w:object>
      </w:r>
    </w:p>
    <w:p w:rsidR="00EC7223" w:rsidRPr="00FC01C1" w:rsidRDefault="00EC7223" w:rsidP="00EC7223">
      <w:pPr>
        <w:pStyle w:val="ac"/>
        <w:jc w:val="center"/>
        <w:rPr>
          <w:sz w:val="24"/>
        </w:rPr>
      </w:pPr>
      <w:r w:rsidRPr="00FC01C1">
        <w:rPr>
          <w:sz w:val="24"/>
        </w:rPr>
        <w:t>КОНТРОЛЬНАЯ  РАБОТА  № 5 (ТРИГОНОМЕТРИЧЕСКИЕ  ФОРМУЛЫ) – 10кл.</w:t>
      </w:r>
    </w:p>
    <w:p w:rsidR="00EC7223" w:rsidRPr="00FC01C1" w:rsidRDefault="00EC7223" w:rsidP="00EC7223">
      <w:pPr>
        <w:pStyle w:val="ac"/>
        <w:rPr>
          <w:i w:val="0"/>
          <w:sz w:val="24"/>
        </w:rPr>
      </w:pPr>
      <w:r w:rsidRPr="00FC01C1">
        <w:rPr>
          <w:b/>
          <w:sz w:val="24"/>
        </w:rPr>
        <w:t xml:space="preserve">       </w:t>
      </w:r>
      <w:r w:rsidRPr="00FC01C1">
        <w:rPr>
          <w:i w:val="0"/>
          <w:sz w:val="24"/>
        </w:rPr>
        <w:t xml:space="preserve">                               Вариант № 1                           Вариант № 2</w: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1)</w:t>
      </w:r>
      <w:r w:rsidRPr="00FC01C1">
        <w:rPr>
          <w:b/>
          <w:i w:val="0"/>
          <w:sz w:val="24"/>
        </w:rPr>
        <w:t xml:space="preserve"> Вычислить:</w:t>
      </w:r>
      <w:r w:rsidRPr="00FC01C1">
        <w:rPr>
          <w:b/>
          <w:sz w:val="24"/>
        </w:rPr>
        <w:t xml:space="preserve">           </w:t>
      </w:r>
      <w:r w:rsidRPr="00FC01C1">
        <w:rPr>
          <w:b/>
          <w:position w:val="-24"/>
          <w:sz w:val="24"/>
        </w:rPr>
        <w:object w:dxaOrig="1680" w:dyaOrig="620">
          <v:shape id="_x0000_i1101" type="#_x0000_t75" style="width:83.85pt;height:31.35pt" o:ole="" fillcolor="window">
            <v:imagedata r:id="rId200" o:title=""/>
          </v:shape>
          <o:OLEObject Type="Embed" ProgID="Equation.3" ShapeID="_x0000_i1101" DrawAspect="Content" ObjectID="_1662904887" r:id="rId201"/>
        </w:object>
      </w:r>
      <w:r w:rsidRPr="00FC01C1">
        <w:rPr>
          <w:b/>
          <w:sz w:val="24"/>
        </w:rPr>
        <w:t xml:space="preserve">                             </w:t>
      </w:r>
      <w:r w:rsidRPr="00FC01C1">
        <w:rPr>
          <w:b/>
          <w:position w:val="-24"/>
          <w:sz w:val="24"/>
        </w:rPr>
        <w:object w:dxaOrig="1680" w:dyaOrig="620">
          <v:shape id="_x0000_i1102" type="#_x0000_t75" style="width:83.85pt;height:31.35pt" o:ole="" fillcolor="window">
            <v:imagedata r:id="rId202" o:title=""/>
          </v:shape>
          <o:OLEObject Type="Embed" ProgID="Equation.3" ShapeID="_x0000_i1102" DrawAspect="Content" ObjectID="_1662904888" r:id="rId203"/>
        </w:object>
      </w:r>
    </w:p>
    <w:p w:rsidR="00EC7223" w:rsidRPr="00FC01C1" w:rsidRDefault="00EC7223" w:rsidP="00EC7223">
      <w:pPr>
        <w:pStyle w:val="ac"/>
        <w:rPr>
          <w:b/>
          <w:sz w:val="24"/>
        </w:rPr>
      </w:pPr>
      <w:r w:rsidRPr="00FC01C1">
        <w:rPr>
          <w:i w:val="0"/>
          <w:sz w:val="24"/>
        </w:rPr>
        <w:t>2)</w:t>
      </w:r>
      <w:r w:rsidRPr="00FC01C1">
        <w:rPr>
          <w:b/>
          <w:i w:val="0"/>
          <w:sz w:val="24"/>
        </w:rPr>
        <w:t xml:space="preserve"> Найти</w:t>
      </w:r>
      <w:proofErr w:type="gramStart"/>
      <w:r w:rsidRPr="00FC01C1">
        <w:rPr>
          <w:b/>
          <w:i w:val="0"/>
          <w:sz w:val="24"/>
        </w:rPr>
        <w:t>:</w:t>
      </w:r>
      <w:r w:rsidRPr="00FC01C1">
        <w:rPr>
          <w:b/>
          <w:sz w:val="24"/>
        </w:rPr>
        <w:t xml:space="preserve">  </w:t>
      </w:r>
      <w:r w:rsidRPr="00FC01C1">
        <w:rPr>
          <w:b/>
          <w:position w:val="-24"/>
          <w:sz w:val="24"/>
        </w:rPr>
        <w:object w:dxaOrig="3680" w:dyaOrig="620">
          <v:shape id="_x0000_i1103" type="#_x0000_t75" style="width:183.8pt;height:31.35pt" o:ole="" fillcolor="window">
            <v:imagedata r:id="rId204" o:title=""/>
          </v:shape>
          <o:OLEObject Type="Embed" ProgID="Equation.3" ShapeID="_x0000_i1103" DrawAspect="Content" ObjectID="_1662904889" r:id="rId205"/>
        </w:object>
      </w:r>
      <w:r w:rsidRPr="00FC01C1">
        <w:rPr>
          <w:b/>
          <w:sz w:val="24"/>
        </w:rPr>
        <w:t xml:space="preserve"> ;       </w:t>
      </w:r>
      <w:r w:rsidRPr="00FC01C1">
        <w:rPr>
          <w:b/>
          <w:position w:val="-24"/>
          <w:sz w:val="24"/>
        </w:rPr>
        <w:object w:dxaOrig="3600" w:dyaOrig="620">
          <v:shape id="_x0000_i1104" type="#_x0000_t75" style="width:180.4pt;height:31.35pt" o:ole="" fillcolor="window">
            <v:imagedata r:id="rId206" o:title=""/>
          </v:shape>
          <o:OLEObject Type="Embed" ProgID="Equation.3" ShapeID="_x0000_i1104" DrawAspect="Content" ObjectID="_1662904890" r:id="rId207"/>
        </w:object>
      </w:r>
      <w:proofErr w:type="gramEnd"/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 xml:space="preserve">3) </w:t>
      </w:r>
      <w:r w:rsidRPr="00FC01C1">
        <w:rPr>
          <w:b/>
          <w:i w:val="0"/>
          <w:sz w:val="24"/>
        </w:rPr>
        <w:t xml:space="preserve"> Упростить:</w:t>
      </w:r>
      <w:r w:rsidRPr="00FC01C1">
        <w:rPr>
          <w:b/>
          <w:sz w:val="24"/>
        </w:rPr>
        <w:t xml:space="preserve">         </w:t>
      </w:r>
      <w:r w:rsidRPr="00FC01C1">
        <w:rPr>
          <w:b/>
          <w:position w:val="-62"/>
          <w:sz w:val="24"/>
        </w:rPr>
        <w:object w:dxaOrig="2740" w:dyaOrig="1359">
          <v:shape id="_x0000_i1105" type="#_x0000_t75" style="width:137.2pt;height:67.75pt" o:ole="" fillcolor="window">
            <v:imagedata r:id="rId208" o:title=""/>
          </v:shape>
          <o:OLEObject Type="Embed" ProgID="Equation.3" ShapeID="_x0000_i1105" DrawAspect="Content" ObjectID="_1662904891" r:id="rId209"/>
        </w:object>
      </w:r>
      <w:r w:rsidRPr="00FC01C1">
        <w:rPr>
          <w:b/>
          <w:sz w:val="24"/>
        </w:rPr>
        <w:t xml:space="preserve">               </w:t>
      </w:r>
      <w:r w:rsidRPr="00FC01C1">
        <w:rPr>
          <w:b/>
          <w:position w:val="-64"/>
          <w:sz w:val="24"/>
        </w:rPr>
        <w:object w:dxaOrig="2860" w:dyaOrig="1400">
          <v:shape id="_x0000_i1106" type="#_x0000_t75" style="width:143.15pt;height:70.3pt" o:ole="" fillcolor="window">
            <v:imagedata r:id="rId210" o:title=""/>
          </v:shape>
          <o:OLEObject Type="Embed" ProgID="Equation.3" ShapeID="_x0000_i1106" DrawAspect="Content" ObjectID="_1662904892" r:id="rId211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4*)</w:t>
      </w:r>
      <w:r w:rsidRPr="00FC01C1">
        <w:rPr>
          <w:b/>
          <w:i w:val="0"/>
          <w:sz w:val="24"/>
        </w:rPr>
        <w:t xml:space="preserve">  Решить  уравнение</w:t>
      </w:r>
      <w:proofErr w:type="gramStart"/>
      <w:r w:rsidRPr="00FC01C1">
        <w:rPr>
          <w:b/>
          <w:i w:val="0"/>
          <w:sz w:val="24"/>
        </w:rPr>
        <w:t>:</w:t>
      </w:r>
      <w:r w:rsidRPr="00FC01C1">
        <w:rPr>
          <w:b/>
          <w:sz w:val="24"/>
        </w:rPr>
        <w:t xml:space="preserve"> </w:t>
      </w:r>
      <w:r w:rsidRPr="00FC01C1">
        <w:rPr>
          <w:b/>
          <w:position w:val="-6"/>
          <w:sz w:val="24"/>
          <w:lang w:val="en-US"/>
        </w:rPr>
        <w:object w:dxaOrig="2980" w:dyaOrig="279">
          <v:shape id="_x0000_i1107" type="#_x0000_t75" style="width:149.1pt;height:13.55pt" o:ole="" fillcolor="window">
            <v:imagedata r:id="rId212" o:title=""/>
          </v:shape>
          <o:OLEObject Type="Embed" ProgID="Equation.3" ShapeID="_x0000_i1107" DrawAspect="Content" ObjectID="_1662904893" r:id="rId213"/>
        </w:object>
      </w:r>
      <w:r w:rsidRPr="00FC01C1">
        <w:rPr>
          <w:b/>
          <w:sz w:val="24"/>
        </w:rPr>
        <w:t>;</w:t>
      </w:r>
      <w:r w:rsidRPr="00FC01C1">
        <w:rPr>
          <w:b/>
          <w:i w:val="0"/>
          <w:sz w:val="24"/>
        </w:rPr>
        <w:t xml:space="preserve">  </w:t>
      </w:r>
      <w:r w:rsidRPr="00FC01C1">
        <w:rPr>
          <w:b/>
          <w:position w:val="-6"/>
          <w:sz w:val="24"/>
          <w:lang w:val="en-US"/>
        </w:rPr>
        <w:object w:dxaOrig="2980" w:dyaOrig="279">
          <v:shape id="_x0000_i1108" type="#_x0000_t75" style="width:149.1pt;height:13.55pt" o:ole="" fillcolor="window">
            <v:imagedata r:id="rId214" o:title=""/>
          </v:shape>
          <o:OLEObject Type="Embed" ProgID="Equation.3" ShapeID="_x0000_i1108" DrawAspect="Content" ObjectID="_1662904894" r:id="rId215"/>
        </w:object>
      </w:r>
      <w:proofErr w:type="gramEnd"/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5*)</w:t>
      </w:r>
      <w:r w:rsidRPr="00FC01C1">
        <w:rPr>
          <w:b/>
          <w:i w:val="0"/>
          <w:sz w:val="24"/>
        </w:rPr>
        <w:t xml:space="preserve">  Доказать</w:t>
      </w:r>
      <w:proofErr w:type="gramStart"/>
      <w:r w:rsidRPr="00FC01C1">
        <w:rPr>
          <w:b/>
          <w:i w:val="0"/>
          <w:sz w:val="24"/>
        </w:rPr>
        <w:t>:</w:t>
      </w:r>
      <w:r w:rsidRPr="00FC01C1">
        <w:rPr>
          <w:b/>
          <w:sz w:val="24"/>
        </w:rPr>
        <w:t xml:space="preserve">   </w:t>
      </w:r>
      <w:r w:rsidRPr="00FC01C1">
        <w:rPr>
          <w:b/>
          <w:position w:val="-10"/>
          <w:sz w:val="24"/>
          <w:lang w:val="en-US"/>
        </w:rPr>
        <w:object w:dxaOrig="3360" w:dyaOrig="340">
          <v:shape id="_x0000_i1109" type="#_x0000_t75" style="width:167.7pt;height:16.95pt" o:ole="" fillcolor="window">
            <v:imagedata r:id="rId216" o:title=""/>
          </v:shape>
          <o:OLEObject Type="Embed" ProgID="Equation.3" ShapeID="_x0000_i1109" DrawAspect="Content" ObjectID="_1662904895" r:id="rId217"/>
        </w:object>
      </w:r>
      <w:r w:rsidRPr="00FC01C1">
        <w:rPr>
          <w:b/>
          <w:sz w:val="24"/>
        </w:rPr>
        <w:t xml:space="preserve">;        </w:t>
      </w:r>
      <w:r w:rsidRPr="00FC01C1">
        <w:rPr>
          <w:b/>
          <w:position w:val="-10"/>
          <w:sz w:val="24"/>
          <w:lang w:val="en-US"/>
        </w:rPr>
        <w:object w:dxaOrig="3340" w:dyaOrig="340">
          <v:shape id="_x0000_i1110" type="#_x0000_t75" style="width:166.85pt;height:16.95pt" o:ole="" fillcolor="window">
            <v:imagedata r:id="rId218" o:title=""/>
          </v:shape>
          <o:OLEObject Type="Embed" ProgID="Equation.3" ShapeID="_x0000_i1110" DrawAspect="Content" ObjectID="_1662904896" r:id="rId219"/>
        </w:object>
      </w:r>
      <w:proofErr w:type="gramEnd"/>
    </w:p>
    <w:p w:rsidR="00EC7223" w:rsidRPr="00FC01C1" w:rsidRDefault="00EC7223" w:rsidP="00EC7223">
      <w:pPr>
        <w:pStyle w:val="ac"/>
        <w:rPr>
          <w:b/>
          <w:i w:val="0"/>
          <w:sz w:val="24"/>
        </w:rPr>
      </w:pPr>
    </w:p>
    <w:p w:rsidR="00EC7223" w:rsidRPr="00FC01C1" w:rsidRDefault="00EC7223" w:rsidP="00EC7223">
      <w:pPr>
        <w:pStyle w:val="ac"/>
        <w:jc w:val="center"/>
        <w:rPr>
          <w:sz w:val="24"/>
        </w:rPr>
      </w:pPr>
      <w:r w:rsidRPr="00FC01C1">
        <w:rPr>
          <w:sz w:val="24"/>
        </w:rPr>
        <w:t>КОНТРОЛЬНАЯ  РАБОТА  № 6 (ТРИГОНОМЕТРИЧЕСКИЕ  УРАВНЕНИЯ) – 10кл.</w:t>
      </w:r>
    </w:p>
    <w:p w:rsidR="00EC7223" w:rsidRPr="00FC01C1" w:rsidRDefault="00EC7223" w:rsidP="00EC7223">
      <w:pPr>
        <w:pStyle w:val="ac"/>
        <w:rPr>
          <w:i w:val="0"/>
          <w:sz w:val="24"/>
        </w:rPr>
      </w:pPr>
      <w:r w:rsidRPr="00FC01C1">
        <w:rPr>
          <w:i w:val="0"/>
          <w:sz w:val="24"/>
        </w:rPr>
        <w:t xml:space="preserve">                                         Вариант № 1                     Вариант № 2</w: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1)</w:t>
      </w:r>
      <w:r w:rsidRPr="00FC01C1">
        <w:rPr>
          <w:b/>
          <w:i w:val="0"/>
          <w:sz w:val="24"/>
        </w:rPr>
        <w:t xml:space="preserve">  Решить  уравнения:</w:t>
      </w:r>
      <w:r w:rsidRPr="00FC01C1">
        <w:rPr>
          <w:b/>
          <w:sz w:val="24"/>
        </w:rPr>
        <w:t xml:space="preserve"> </w:t>
      </w:r>
      <w:r w:rsidRPr="00FC01C1">
        <w:rPr>
          <w:b/>
          <w:position w:val="-34"/>
          <w:sz w:val="24"/>
        </w:rPr>
        <w:object w:dxaOrig="1719" w:dyaOrig="800">
          <v:shape id="_x0000_i1111" type="#_x0000_t75" style="width:85.55pt;height:39.8pt" o:ole="" fillcolor="window">
            <v:imagedata r:id="rId220" o:title=""/>
          </v:shape>
          <o:OLEObject Type="Embed" ProgID="Equation.3" ShapeID="_x0000_i1111" DrawAspect="Content" ObjectID="_1662904897" r:id="rId221"/>
        </w:object>
      </w:r>
      <w:r w:rsidRPr="00FC01C1">
        <w:rPr>
          <w:b/>
          <w:sz w:val="24"/>
        </w:rPr>
        <w:t xml:space="preserve">                      </w:t>
      </w:r>
      <w:r w:rsidRPr="00FC01C1">
        <w:rPr>
          <w:b/>
          <w:position w:val="-46"/>
          <w:sz w:val="24"/>
        </w:rPr>
        <w:object w:dxaOrig="1680" w:dyaOrig="1040">
          <v:shape id="_x0000_i1112" type="#_x0000_t75" style="width:83.85pt;height:51.65pt" o:ole="" fillcolor="window">
            <v:imagedata r:id="rId222" o:title=""/>
          </v:shape>
          <o:OLEObject Type="Embed" ProgID="Equation.3" ShapeID="_x0000_i1112" DrawAspect="Content" ObjectID="_1662904898" r:id="rId223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2)</w:t>
      </w:r>
      <w:r w:rsidRPr="00FC01C1">
        <w:rPr>
          <w:b/>
          <w:i w:val="0"/>
          <w:sz w:val="24"/>
        </w:rPr>
        <w:t xml:space="preserve">  Найти корни уравнения   </w:t>
      </w:r>
      <w:r w:rsidRPr="00FC01C1">
        <w:rPr>
          <w:b/>
          <w:position w:val="-24"/>
          <w:sz w:val="24"/>
        </w:rPr>
        <w:object w:dxaOrig="1960" w:dyaOrig="620">
          <v:shape id="_x0000_i1113" type="#_x0000_t75" style="width:98.25pt;height:31.35pt" o:ole="" fillcolor="window">
            <v:imagedata r:id="rId224" o:title=""/>
          </v:shape>
          <o:OLEObject Type="Embed" ProgID="Equation.3" ShapeID="_x0000_i1113" DrawAspect="Content" ObjectID="_1662904899" r:id="rId225"/>
        </w:object>
      </w:r>
      <w:r w:rsidRPr="00FC01C1">
        <w:rPr>
          <w:b/>
          <w:i w:val="0"/>
          <w:sz w:val="24"/>
        </w:rPr>
        <w:t xml:space="preserve">          </w:t>
      </w:r>
      <w:r w:rsidRPr="00FC01C1">
        <w:rPr>
          <w:b/>
          <w:position w:val="-24"/>
          <w:sz w:val="24"/>
        </w:rPr>
        <w:object w:dxaOrig="1840" w:dyaOrig="620">
          <v:shape id="_x0000_i1114" type="#_x0000_t75" style="width:92.35pt;height:31.35pt" o:ole="" fillcolor="window">
            <v:imagedata r:id="rId226" o:title=""/>
          </v:shape>
          <o:OLEObject Type="Embed" ProgID="Equation.3" ShapeID="_x0000_i1114" DrawAspect="Content" ObjectID="_1662904900" r:id="rId227"/>
        </w:object>
      </w:r>
    </w:p>
    <w:p w:rsidR="00EC7223" w:rsidRPr="00FC01C1" w:rsidRDefault="00EC7223" w:rsidP="00EC7223">
      <w:pPr>
        <w:pStyle w:val="ac"/>
        <w:numPr>
          <w:ilvl w:val="0"/>
          <w:numId w:val="17"/>
        </w:numPr>
        <w:rPr>
          <w:b/>
          <w:i w:val="0"/>
          <w:sz w:val="24"/>
        </w:rPr>
      </w:pPr>
      <w:r w:rsidRPr="00FC01C1">
        <w:rPr>
          <w:b/>
          <w:i w:val="0"/>
          <w:sz w:val="24"/>
        </w:rPr>
        <w:t>Решить  уравнения:</w:t>
      </w:r>
      <w:r w:rsidRPr="00FC01C1">
        <w:rPr>
          <w:b/>
          <w:sz w:val="24"/>
        </w:rPr>
        <w:t xml:space="preserve"> </w:t>
      </w:r>
      <w:r w:rsidRPr="00FC01C1">
        <w:rPr>
          <w:b/>
          <w:position w:val="-32"/>
          <w:sz w:val="24"/>
        </w:rPr>
        <w:object w:dxaOrig="2040" w:dyaOrig="760">
          <v:shape id="_x0000_i1115" type="#_x0000_t75" style="width:101.65pt;height:38.1pt" o:ole="" fillcolor="window">
            <v:imagedata r:id="rId228" o:title=""/>
          </v:shape>
          <o:OLEObject Type="Embed" ProgID="Equation.3" ShapeID="_x0000_i1115" DrawAspect="Content" ObjectID="_1662904901" r:id="rId229"/>
        </w:object>
      </w:r>
      <w:r w:rsidRPr="00FC01C1">
        <w:rPr>
          <w:b/>
          <w:sz w:val="24"/>
        </w:rPr>
        <w:t xml:space="preserve">                 </w:t>
      </w:r>
      <w:r w:rsidRPr="00FC01C1">
        <w:rPr>
          <w:b/>
          <w:position w:val="-32"/>
          <w:sz w:val="24"/>
        </w:rPr>
        <w:object w:dxaOrig="2280" w:dyaOrig="760">
          <v:shape id="_x0000_i1116" type="#_x0000_t75" style="width:114.35pt;height:38.1pt" o:ole="" fillcolor="window">
            <v:imagedata r:id="rId230" o:title=""/>
          </v:shape>
          <o:OLEObject Type="Embed" ProgID="Equation.3" ShapeID="_x0000_i1116" DrawAspect="Content" ObjectID="_1662904902" r:id="rId231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4*)</w:t>
      </w:r>
      <w:r w:rsidRPr="00FC01C1">
        <w:rPr>
          <w:b/>
          <w:i w:val="0"/>
          <w:sz w:val="24"/>
        </w:rPr>
        <w:t xml:space="preserve"> Решить  </w:t>
      </w:r>
      <w:proofErr w:type="spellStart"/>
      <w:r w:rsidRPr="00FC01C1">
        <w:rPr>
          <w:b/>
          <w:i w:val="0"/>
          <w:sz w:val="24"/>
        </w:rPr>
        <w:t>ур-ия</w:t>
      </w:r>
      <w:proofErr w:type="spellEnd"/>
      <w:r w:rsidRPr="00FC01C1">
        <w:rPr>
          <w:b/>
          <w:i w:val="0"/>
          <w:sz w:val="24"/>
        </w:rPr>
        <w:t xml:space="preserve">:    </w:t>
      </w:r>
      <w:r w:rsidRPr="00FC01C1">
        <w:rPr>
          <w:b/>
          <w:position w:val="-30"/>
          <w:sz w:val="24"/>
        </w:rPr>
        <w:object w:dxaOrig="3300" w:dyaOrig="720">
          <v:shape id="_x0000_i1117" type="#_x0000_t75" style="width:165.2pt;height:36.4pt" o:ole="" fillcolor="window">
            <v:imagedata r:id="rId232" o:title=""/>
          </v:shape>
          <o:OLEObject Type="Embed" ProgID="Equation.3" ShapeID="_x0000_i1117" DrawAspect="Content" ObjectID="_1662904903" r:id="rId233"/>
        </w:object>
      </w:r>
      <w:r w:rsidRPr="00FC01C1">
        <w:rPr>
          <w:b/>
          <w:sz w:val="24"/>
        </w:rPr>
        <w:t xml:space="preserve">    </w:t>
      </w:r>
      <w:r w:rsidRPr="00FC01C1">
        <w:rPr>
          <w:b/>
          <w:position w:val="-30"/>
          <w:sz w:val="24"/>
        </w:rPr>
        <w:object w:dxaOrig="3019" w:dyaOrig="720">
          <v:shape id="_x0000_i1118" type="#_x0000_t75" style="width:150.8pt;height:36.4pt" o:ole="" fillcolor="window">
            <v:imagedata r:id="rId234" o:title=""/>
          </v:shape>
          <o:OLEObject Type="Embed" ProgID="Equation.3" ShapeID="_x0000_i1118" DrawAspect="Content" ObjectID="_1662904904" r:id="rId235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</w:p>
    <w:p w:rsidR="00EC7223" w:rsidRPr="00FC01C1" w:rsidRDefault="00EC7223" w:rsidP="00EC7223">
      <w:pPr>
        <w:pStyle w:val="ac"/>
        <w:jc w:val="center"/>
        <w:rPr>
          <w:sz w:val="24"/>
        </w:rPr>
      </w:pPr>
      <w:r w:rsidRPr="00FC01C1">
        <w:rPr>
          <w:sz w:val="24"/>
        </w:rPr>
        <w:lastRenderedPageBreak/>
        <w:t>КОНТРОЛЬНАЯ  РАБОТА  № 1 (ТРИГОНОМЕТРИЧЕСКИЕ  ФУНКЦИИ) – 11кл.</w:t>
      </w:r>
    </w:p>
    <w:p w:rsidR="00EC7223" w:rsidRPr="00FC01C1" w:rsidRDefault="00EC7223" w:rsidP="00EC7223">
      <w:pPr>
        <w:pStyle w:val="ac"/>
        <w:rPr>
          <w:b/>
          <w:sz w:val="24"/>
        </w:rPr>
      </w:pPr>
    </w:p>
    <w:p w:rsidR="00EC7223" w:rsidRPr="00FC01C1" w:rsidRDefault="00EC7223" w:rsidP="00EC7223">
      <w:pPr>
        <w:pStyle w:val="ac"/>
        <w:rPr>
          <w:i w:val="0"/>
          <w:sz w:val="24"/>
        </w:rPr>
      </w:pPr>
      <w:r w:rsidRPr="00FC01C1">
        <w:rPr>
          <w:i w:val="0"/>
          <w:sz w:val="24"/>
        </w:rPr>
        <w:t>Вариант № 1                                                 Вариант № 2</w: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1)</w:t>
      </w:r>
      <w:r w:rsidRPr="00FC01C1">
        <w:rPr>
          <w:b/>
          <w:i w:val="0"/>
          <w:sz w:val="24"/>
        </w:rPr>
        <w:t xml:space="preserve"> Найти область определения и множество значений функции  </w:t>
      </w:r>
      <w:r w:rsidRPr="00FC01C1">
        <w:rPr>
          <w:b/>
          <w:position w:val="-10"/>
          <w:sz w:val="24"/>
        </w:rPr>
        <w:object w:dxaOrig="2439" w:dyaOrig="340">
          <v:shape id="_x0000_i1119" type="#_x0000_t75" style="width:122pt;height:16.95pt" o:ole="" fillcolor="window">
            <v:imagedata r:id="rId236" o:title=""/>
          </v:shape>
          <o:OLEObject Type="Embed" ProgID="Equation.3" ShapeID="_x0000_i1119" DrawAspect="Content" ObjectID="_1662904905" r:id="rId237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 xml:space="preserve">2) </w:t>
      </w:r>
      <w:r w:rsidRPr="00FC01C1">
        <w:rPr>
          <w:b/>
          <w:i w:val="0"/>
          <w:sz w:val="24"/>
        </w:rPr>
        <w:t>Выяснить, является функция</w:t>
      </w:r>
      <w:r w:rsidRPr="00FC01C1">
        <w:rPr>
          <w:i w:val="0"/>
          <w:sz w:val="24"/>
        </w:rPr>
        <w:t xml:space="preserve"> </w:t>
      </w:r>
      <w:r w:rsidRPr="00FC01C1">
        <w:rPr>
          <w:b/>
          <w:position w:val="-10"/>
          <w:sz w:val="24"/>
        </w:rPr>
        <w:object w:dxaOrig="2980" w:dyaOrig="360">
          <v:shape id="_x0000_i1120" type="#_x0000_t75" style="width:149.1pt;height:17.8pt" o:ole="" fillcolor="window">
            <v:imagedata r:id="rId238" o:title=""/>
          </v:shape>
          <o:OLEObject Type="Embed" ProgID="Equation.3" ShapeID="_x0000_i1120" DrawAspect="Content" ObjectID="_1662904906" r:id="rId239"/>
        </w:object>
      </w:r>
      <w:r w:rsidRPr="00FC01C1">
        <w:rPr>
          <w:b/>
          <w:sz w:val="24"/>
        </w:rPr>
        <w:t xml:space="preserve"> </w:t>
      </w:r>
      <w:r w:rsidRPr="00FC01C1">
        <w:rPr>
          <w:b/>
          <w:i w:val="0"/>
          <w:sz w:val="24"/>
        </w:rPr>
        <w:t>чётной или нечётной.</w:t>
      </w:r>
    </w:p>
    <w:p w:rsidR="00EC7223" w:rsidRPr="00FC01C1" w:rsidRDefault="00EC7223" w:rsidP="00EC7223">
      <w:pPr>
        <w:pStyle w:val="ac"/>
        <w:rPr>
          <w:b/>
          <w:sz w:val="24"/>
        </w:rPr>
      </w:pPr>
      <w:r w:rsidRPr="00FC01C1">
        <w:rPr>
          <w:i w:val="0"/>
          <w:sz w:val="24"/>
        </w:rPr>
        <w:t xml:space="preserve">3) </w:t>
      </w:r>
      <w:r w:rsidRPr="00FC01C1">
        <w:rPr>
          <w:b/>
          <w:i w:val="0"/>
          <w:sz w:val="24"/>
        </w:rPr>
        <w:t xml:space="preserve"> Изобразить схематически график функции  </w:t>
      </w:r>
      <w:r w:rsidRPr="00FC01C1">
        <w:rPr>
          <w:b/>
          <w:position w:val="-10"/>
          <w:sz w:val="24"/>
        </w:rPr>
        <w:object w:dxaOrig="1219" w:dyaOrig="320">
          <v:shape id="_x0000_i1121" type="#_x0000_t75" style="width:61pt;height:16.1pt" o:ole="" fillcolor="window">
            <v:imagedata r:id="rId240" o:title=""/>
          </v:shape>
          <o:OLEObject Type="Embed" ProgID="Equation.3" ShapeID="_x0000_i1121" DrawAspect="Content" ObjectID="_1662904907" r:id="rId241"/>
        </w:object>
      </w:r>
      <w:r w:rsidRPr="00FC01C1">
        <w:rPr>
          <w:b/>
          <w:sz w:val="24"/>
        </w:rPr>
        <w:t>;</w:t>
      </w:r>
      <w:r w:rsidRPr="00FC01C1">
        <w:rPr>
          <w:b/>
          <w:i w:val="0"/>
          <w:sz w:val="24"/>
        </w:rPr>
        <w:t xml:space="preserve"> </w:t>
      </w:r>
      <w:r w:rsidRPr="00FC01C1">
        <w:rPr>
          <w:b/>
          <w:position w:val="-10"/>
          <w:sz w:val="24"/>
        </w:rPr>
        <w:object w:dxaOrig="1359" w:dyaOrig="340">
          <v:shape id="_x0000_i1122" type="#_x0000_t75" style="width:67.75pt;height:16.95pt" o:ole="" fillcolor="window">
            <v:imagedata r:id="rId242" o:title=""/>
          </v:shape>
          <o:OLEObject Type="Embed" ProgID="Equation.3" ShapeID="_x0000_i1122" DrawAspect="Content" ObjectID="_1662904908" r:id="rId243"/>
        </w:object>
      </w:r>
      <w:r w:rsidRPr="00FC01C1">
        <w:rPr>
          <w:b/>
          <w:sz w:val="24"/>
        </w:rPr>
        <w:t xml:space="preserve"> </w:t>
      </w:r>
      <w:proofErr w:type="gramStart"/>
      <w:r w:rsidRPr="00FC01C1">
        <w:rPr>
          <w:b/>
          <w:i w:val="0"/>
          <w:sz w:val="24"/>
        </w:rPr>
        <w:t>на</w:t>
      </w:r>
      <w:proofErr w:type="gramEnd"/>
      <w:r w:rsidRPr="00FC01C1">
        <w:rPr>
          <w:b/>
          <w:i w:val="0"/>
          <w:sz w:val="24"/>
        </w:rPr>
        <w:t xml:space="preserve">  </w:t>
      </w:r>
      <w:r w:rsidRPr="00FC01C1">
        <w:rPr>
          <w:b/>
          <w:position w:val="-10"/>
          <w:sz w:val="24"/>
        </w:rPr>
        <w:object w:dxaOrig="1080" w:dyaOrig="340">
          <v:shape id="_x0000_i1123" type="#_x0000_t75" style="width:54.2pt;height:16.95pt" o:ole="" fillcolor="window">
            <v:imagedata r:id="rId244" o:title=""/>
          </v:shape>
          <o:OLEObject Type="Embed" ProgID="Equation.3" ShapeID="_x0000_i1123" DrawAspect="Content" ObjectID="_1662904909" r:id="rId245"/>
        </w:object>
      </w:r>
    </w:p>
    <w:p w:rsidR="00EC7223" w:rsidRPr="00FC01C1" w:rsidRDefault="00EC7223" w:rsidP="00EC7223">
      <w:pPr>
        <w:pStyle w:val="ac"/>
        <w:rPr>
          <w:b/>
          <w:sz w:val="24"/>
        </w:rPr>
      </w:pPr>
      <w:r w:rsidRPr="00FC01C1">
        <w:rPr>
          <w:i w:val="0"/>
          <w:sz w:val="24"/>
        </w:rPr>
        <w:t>4*)</w:t>
      </w:r>
      <w:r w:rsidRPr="00FC01C1">
        <w:rPr>
          <w:b/>
          <w:i w:val="0"/>
          <w:sz w:val="24"/>
        </w:rPr>
        <w:t xml:space="preserve"> Найти наибольшее и наименьшее значения функции: </w:t>
      </w:r>
      <w:r w:rsidRPr="00FC01C1">
        <w:rPr>
          <w:b/>
          <w:position w:val="-28"/>
          <w:sz w:val="24"/>
        </w:rPr>
        <w:object w:dxaOrig="4560" w:dyaOrig="680">
          <v:shape id="_x0000_i1124" type="#_x0000_t75" style="width:227.85pt;height:33.9pt" o:ole="" fillcolor="window">
            <v:imagedata r:id="rId246" o:title=""/>
          </v:shape>
          <o:OLEObject Type="Embed" ProgID="Equation.3" ShapeID="_x0000_i1124" DrawAspect="Content" ObjectID="_1662904910" r:id="rId247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5*)</w:t>
      </w:r>
      <w:r w:rsidRPr="00FC01C1">
        <w:rPr>
          <w:b/>
          <w:i w:val="0"/>
          <w:sz w:val="24"/>
        </w:rPr>
        <w:t xml:space="preserve">  Построить график </w:t>
      </w:r>
      <w:proofErr w:type="gramStart"/>
      <w:r w:rsidRPr="00FC01C1">
        <w:rPr>
          <w:b/>
          <w:i w:val="0"/>
          <w:sz w:val="24"/>
        </w:rPr>
        <w:t>функции</w:t>
      </w:r>
      <w:proofErr w:type="gramEnd"/>
      <w:r w:rsidRPr="00FC01C1">
        <w:rPr>
          <w:b/>
          <w:i w:val="0"/>
          <w:sz w:val="24"/>
        </w:rPr>
        <w:t xml:space="preserve">  </w:t>
      </w:r>
      <w:r w:rsidRPr="00FC01C1">
        <w:rPr>
          <w:b/>
          <w:position w:val="-10"/>
          <w:sz w:val="24"/>
        </w:rPr>
        <w:object w:dxaOrig="3080" w:dyaOrig="340">
          <v:shape id="_x0000_i1125" type="#_x0000_t75" style="width:154.15pt;height:16.95pt" o:ole="" fillcolor="window">
            <v:imagedata r:id="rId248" o:title=""/>
          </v:shape>
          <o:OLEObject Type="Embed" ProgID="Equation.3" ShapeID="_x0000_i1125" DrawAspect="Content" ObjectID="_1662904911" r:id="rId249"/>
        </w:object>
      </w:r>
      <w:r w:rsidRPr="00FC01C1">
        <w:rPr>
          <w:b/>
          <w:i w:val="0"/>
          <w:sz w:val="24"/>
        </w:rPr>
        <w:t xml:space="preserve">. При каких значениях  </w:t>
      </w:r>
      <w:proofErr w:type="spellStart"/>
      <w:r w:rsidRPr="00FC01C1">
        <w:rPr>
          <w:b/>
          <w:i w:val="0"/>
          <w:sz w:val="24"/>
        </w:rPr>
        <w:t>х</w:t>
      </w:r>
      <w:proofErr w:type="spellEnd"/>
      <w:r w:rsidRPr="00FC01C1">
        <w:rPr>
          <w:b/>
          <w:i w:val="0"/>
          <w:sz w:val="24"/>
        </w:rPr>
        <w:t xml:space="preserve">  функция возрастает </w:t>
      </w:r>
      <w:r w:rsidRPr="00FC01C1">
        <w:rPr>
          <w:b/>
          <w:sz w:val="24"/>
        </w:rPr>
        <w:t>[</w:t>
      </w:r>
      <w:r w:rsidRPr="00FC01C1">
        <w:rPr>
          <w:b/>
          <w:i w:val="0"/>
          <w:sz w:val="24"/>
        </w:rPr>
        <w:t>убывает</w:t>
      </w:r>
      <w:r w:rsidRPr="00FC01C1">
        <w:rPr>
          <w:b/>
          <w:sz w:val="24"/>
        </w:rPr>
        <w:t>]</w:t>
      </w:r>
      <w:r w:rsidRPr="00FC01C1">
        <w:rPr>
          <w:b/>
          <w:i w:val="0"/>
          <w:sz w:val="24"/>
        </w:rPr>
        <w:t>?</w:t>
      </w:r>
    </w:p>
    <w:p w:rsidR="00EC7223" w:rsidRPr="00FC01C1" w:rsidRDefault="00EC7223" w:rsidP="00EC722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C01C1">
        <w:rPr>
          <w:rFonts w:ascii="Times New Roman" w:hAnsi="Times New Roman" w:cs="Times New Roman"/>
          <w:b/>
          <w:sz w:val="24"/>
          <w:szCs w:val="24"/>
          <w:u w:val="single"/>
        </w:rPr>
        <w:t xml:space="preserve">КОНТРОЛЬНАЯ  РАБОТА  № 2 (ПРОИЗВОДНАЯ) – 11 </w:t>
      </w:r>
      <w:proofErr w:type="spellStart"/>
      <w:r w:rsidRPr="00FC01C1">
        <w:rPr>
          <w:rFonts w:ascii="Times New Roman" w:hAnsi="Times New Roman" w:cs="Times New Roman"/>
          <w:b/>
          <w:sz w:val="24"/>
          <w:szCs w:val="24"/>
          <w:u w:val="single"/>
        </w:rPr>
        <w:t>кл</w:t>
      </w:r>
      <w:proofErr w:type="spellEnd"/>
      <w:r w:rsidRPr="00FC01C1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</w:p>
    <w:p w:rsidR="00EC7223" w:rsidRPr="00FC01C1" w:rsidRDefault="00EC7223" w:rsidP="00EC7223">
      <w:pPr>
        <w:pStyle w:val="1"/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sz w:val="24"/>
          <w:szCs w:val="24"/>
        </w:rPr>
        <w:t>Вариант  № 1                                          Вариант  № 2</w:t>
      </w:r>
    </w:p>
    <w:p w:rsidR="00EC7223" w:rsidRPr="00FC01C1" w:rsidRDefault="00EC7223" w:rsidP="00EC7223">
      <w:pPr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1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Найти  производные  функций:      </w:t>
      </w:r>
      <w:r w:rsidRPr="00FC01C1">
        <w:rPr>
          <w:rFonts w:ascii="Times New Roman" w:hAnsi="Times New Roman" w:cs="Times New Roman"/>
          <w:b/>
          <w:position w:val="-64"/>
          <w:sz w:val="24"/>
          <w:szCs w:val="24"/>
        </w:rPr>
        <w:object w:dxaOrig="3580" w:dyaOrig="1400">
          <v:shape id="_x0000_i1126" type="#_x0000_t75" style="width:178.75pt;height:70.3pt" o:ole="" fillcolor="window">
            <v:imagedata r:id="rId250" o:title=""/>
          </v:shape>
          <o:OLEObject Type="Embed" ProgID="Equation.3" ShapeID="_x0000_i1126" DrawAspect="Content" ObjectID="_1662904912" r:id="rId251"/>
        </w:objec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2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Найти значение производной функции </w:t>
      </w:r>
      <w:r w:rsidRPr="00FC01C1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(</w:t>
      </w:r>
      <w:proofErr w:type="spellStart"/>
      <w:r w:rsidRPr="00FC01C1">
        <w:rPr>
          <w:rFonts w:ascii="Times New Roman" w:hAnsi="Times New Roman" w:cs="Times New Roman"/>
          <w:i/>
          <w:sz w:val="24"/>
          <w:szCs w:val="24"/>
        </w:rPr>
        <w:t>х</w:t>
      </w:r>
      <w:proofErr w:type="spellEnd"/>
      <w:r w:rsidRPr="00FC01C1">
        <w:rPr>
          <w:rFonts w:ascii="Times New Roman" w:hAnsi="Times New Roman" w:cs="Times New Roman"/>
          <w:i/>
          <w:sz w:val="24"/>
          <w:szCs w:val="24"/>
        </w:rPr>
        <w:t>) в точке</w:t>
      </w:r>
      <w:r w:rsidRPr="00FC01C1">
        <w:rPr>
          <w:rFonts w:ascii="Times New Roman" w:hAnsi="Times New Roman" w:cs="Times New Roman"/>
          <w:sz w:val="24"/>
          <w:szCs w:val="24"/>
        </w:rPr>
        <w:t xml:space="preserve"> </w:t>
      </w:r>
      <w:r w:rsidRPr="00FC01C1">
        <w:rPr>
          <w:rFonts w:ascii="Times New Roman" w:hAnsi="Times New Roman" w:cs="Times New Roman"/>
          <w:i/>
          <w:sz w:val="24"/>
          <w:szCs w:val="24"/>
        </w:rPr>
        <w:t>х</w:t>
      </w:r>
      <w:r w:rsidRPr="00FC01C1">
        <w:rPr>
          <w:rFonts w:ascii="Times New Roman" w:hAnsi="Times New Roman" w:cs="Times New Roman"/>
          <w:i/>
          <w:sz w:val="24"/>
          <w:szCs w:val="24"/>
          <w:vertAlign w:val="subscript"/>
        </w:rPr>
        <w:t>о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, если </w:t>
      </w:r>
      <w:r w:rsidRPr="00FC01C1">
        <w:rPr>
          <w:rFonts w:ascii="Times New Roman" w:hAnsi="Times New Roman" w:cs="Times New Roman"/>
          <w:b/>
          <w:position w:val="-30"/>
          <w:sz w:val="24"/>
          <w:szCs w:val="24"/>
        </w:rPr>
        <w:object w:dxaOrig="4760" w:dyaOrig="720">
          <v:shape id="_x0000_i1127" type="#_x0000_t75" style="width:238pt;height:36.4pt" o:ole="" fillcolor="window">
            <v:imagedata r:id="rId252" o:title=""/>
          </v:shape>
          <o:OLEObject Type="Embed" ProgID="Equation.3" ShapeID="_x0000_i1127" DrawAspect="Content" ObjectID="_1662904913" r:id="rId253"/>
        </w:objec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3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Написать  уравнение  касательной  к  графику  функции </w:t>
      </w:r>
      <w:r w:rsidRPr="00FC01C1">
        <w:rPr>
          <w:rFonts w:ascii="Times New Roman" w:hAnsi="Times New Roman" w:cs="Times New Roman"/>
          <w:b/>
          <w:position w:val="-10"/>
          <w:sz w:val="24"/>
          <w:szCs w:val="24"/>
        </w:rPr>
        <w:object w:dxaOrig="4360" w:dyaOrig="340">
          <v:shape id="_x0000_i1128" type="#_x0000_t75" style="width:217.7pt;height:16.95pt" o:ole="" fillcolor="window">
            <v:imagedata r:id="rId254" o:title=""/>
          </v:shape>
          <o:OLEObject Type="Embed" ProgID="Equation.3" ShapeID="_x0000_i1128" DrawAspect="Content" ObjectID="_1662904914" r:id="rId255"/>
        </w:object>
      </w:r>
      <w:r w:rsidRPr="00FC01C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в  точке  с  абсциссой  </w:t>
      </w:r>
      <w:proofErr w:type="spellStart"/>
      <w:r w:rsidRPr="00FC01C1">
        <w:rPr>
          <w:rFonts w:ascii="Times New Roman" w:hAnsi="Times New Roman" w:cs="Times New Roman"/>
          <w:i/>
          <w:sz w:val="24"/>
          <w:szCs w:val="24"/>
        </w:rPr>
        <w:t>х</w:t>
      </w:r>
      <w:r w:rsidRPr="00FC01C1">
        <w:rPr>
          <w:rFonts w:ascii="Times New Roman" w:hAnsi="Times New Roman" w:cs="Times New Roman"/>
          <w:i/>
          <w:sz w:val="24"/>
          <w:szCs w:val="24"/>
          <w:vertAlign w:val="subscript"/>
        </w:rPr>
        <w:t>о</w:t>
      </w:r>
      <w:r w:rsidRPr="00FC01C1">
        <w:rPr>
          <w:rFonts w:ascii="Times New Roman" w:hAnsi="Times New Roman" w:cs="Times New Roman"/>
          <w:i/>
          <w:sz w:val="24"/>
          <w:szCs w:val="24"/>
        </w:rPr>
        <w:t>=</w:t>
      </w:r>
      <w:proofErr w:type="spellEnd"/>
      <w:r w:rsidRPr="00FC01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C01C1">
        <w:rPr>
          <w:rFonts w:ascii="Times New Roman" w:hAnsi="Times New Roman" w:cs="Times New Roman"/>
          <w:sz w:val="24"/>
          <w:szCs w:val="24"/>
        </w:rPr>
        <w:t>0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4*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Найти значения  </w:t>
      </w:r>
      <w:proofErr w:type="spellStart"/>
      <w:r w:rsidRPr="00FC01C1">
        <w:rPr>
          <w:rFonts w:ascii="Times New Roman" w:hAnsi="Times New Roman" w:cs="Times New Roman"/>
          <w:i/>
          <w:sz w:val="24"/>
          <w:szCs w:val="24"/>
        </w:rPr>
        <w:t>х</w:t>
      </w:r>
      <w:proofErr w:type="spellEnd"/>
      <w:proofErr w:type="gramStart"/>
      <w:r w:rsidRPr="00FC01C1">
        <w:rPr>
          <w:rFonts w:ascii="Times New Roman" w:hAnsi="Times New Roman" w:cs="Times New Roman"/>
          <w:i/>
          <w:sz w:val="24"/>
          <w:szCs w:val="24"/>
        </w:rPr>
        <w:t xml:space="preserve"> ,</w:t>
      </w:r>
      <w:proofErr w:type="gramEnd"/>
      <w:r w:rsidRPr="00FC01C1">
        <w:rPr>
          <w:rFonts w:ascii="Times New Roman" w:hAnsi="Times New Roman" w:cs="Times New Roman"/>
          <w:i/>
          <w:sz w:val="24"/>
          <w:szCs w:val="24"/>
        </w:rPr>
        <w:t xml:space="preserve"> при которых значения производной функции </w:t>
      </w:r>
      <w:r w:rsidRPr="00FC01C1">
        <w:rPr>
          <w:rFonts w:ascii="Times New Roman" w:hAnsi="Times New Roman" w:cs="Times New Roman"/>
          <w:b/>
          <w:position w:val="-28"/>
          <w:sz w:val="24"/>
          <w:szCs w:val="24"/>
        </w:rPr>
        <w:object w:dxaOrig="3260" w:dyaOrig="680">
          <v:shape id="_x0000_i1129" type="#_x0000_t75" style="width:162.65pt;height:33.9pt" o:ole="" fillcolor="window">
            <v:imagedata r:id="rId256" o:title=""/>
          </v:shape>
          <o:OLEObject Type="Embed" ProgID="Equation.3" ShapeID="_x0000_i1129" DrawAspect="Content" ObjectID="_1662904915" r:id="rId257"/>
        </w:object>
      </w:r>
      <w:r w:rsidRPr="00FC01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положительны </w:t>
      </w:r>
      <w:r w:rsidRPr="00FC01C1">
        <w:rPr>
          <w:rFonts w:ascii="Times New Roman" w:hAnsi="Times New Roman" w:cs="Times New Roman"/>
          <w:sz w:val="24"/>
          <w:szCs w:val="24"/>
        </w:rPr>
        <w:t>[</w:t>
      </w:r>
      <w:r w:rsidRPr="00FC01C1">
        <w:rPr>
          <w:rFonts w:ascii="Times New Roman" w:hAnsi="Times New Roman" w:cs="Times New Roman"/>
          <w:i/>
          <w:sz w:val="24"/>
          <w:szCs w:val="24"/>
        </w:rPr>
        <w:t>отрицательны</w:t>
      </w:r>
      <w:r w:rsidRPr="00FC01C1">
        <w:rPr>
          <w:rFonts w:ascii="Times New Roman" w:hAnsi="Times New Roman" w:cs="Times New Roman"/>
          <w:sz w:val="24"/>
          <w:szCs w:val="24"/>
        </w:rPr>
        <w:t>]</w:t>
      </w:r>
      <w:r w:rsidRPr="00FC01C1">
        <w:rPr>
          <w:rFonts w:ascii="Times New Roman" w:hAnsi="Times New Roman" w:cs="Times New Roman"/>
          <w:i/>
          <w:sz w:val="24"/>
          <w:szCs w:val="24"/>
        </w:rPr>
        <w:t>.</w: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5*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Найти точки графика функции </w:t>
      </w:r>
      <w:r w:rsidRPr="00FC01C1">
        <w:rPr>
          <w:rFonts w:ascii="Times New Roman" w:hAnsi="Times New Roman" w:cs="Times New Roman"/>
          <w:b/>
          <w:position w:val="-10"/>
          <w:sz w:val="24"/>
          <w:szCs w:val="24"/>
        </w:rPr>
        <w:object w:dxaOrig="3519" w:dyaOrig="360">
          <v:shape id="_x0000_i1130" type="#_x0000_t75" style="width:176.2pt;height:17.8pt" o:ole="" fillcolor="window">
            <v:imagedata r:id="rId258" o:title=""/>
          </v:shape>
          <o:OLEObject Type="Embed" ProgID="Equation.3" ShapeID="_x0000_i1130" DrawAspect="Content" ObjectID="_1662904916" r:id="rId259"/>
        </w:object>
      </w:r>
      <w:r w:rsidRPr="00FC01C1">
        <w:rPr>
          <w:rFonts w:ascii="Times New Roman" w:hAnsi="Times New Roman" w:cs="Times New Roman"/>
          <w:i/>
          <w:sz w:val="24"/>
          <w:szCs w:val="24"/>
        </w:rPr>
        <w:t>, в которых касательная к нему параллельна оси абсцисс.</w: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</w:p>
    <w:p w:rsidR="00EC7223" w:rsidRPr="00FC01C1" w:rsidRDefault="00EC7223" w:rsidP="00EC722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C01C1">
        <w:rPr>
          <w:rFonts w:ascii="Times New Roman" w:hAnsi="Times New Roman" w:cs="Times New Roman"/>
          <w:b/>
          <w:sz w:val="24"/>
          <w:szCs w:val="24"/>
          <w:u w:val="single"/>
        </w:rPr>
        <w:t xml:space="preserve">КОНТРОЛЬНАЯ  РАБОТА  № 3 (ПРОИЗВОДНАЯ) – 11 </w:t>
      </w:r>
      <w:proofErr w:type="spellStart"/>
      <w:r w:rsidRPr="00FC01C1">
        <w:rPr>
          <w:rFonts w:ascii="Times New Roman" w:hAnsi="Times New Roman" w:cs="Times New Roman"/>
          <w:b/>
          <w:sz w:val="24"/>
          <w:szCs w:val="24"/>
          <w:u w:val="single"/>
        </w:rPr>
        <w:t>кл</w:t>
      </w:r>
      <w:proofErr w:type="spellEnd"/>
      <w:r w:rsidRPr="00FC01C1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</w:p>
    <w:p w:rsidR="00EC7223" w:rsidRPr="00FC01C1" w:rsidRDefault="00EC7223" w:rsidP="00EC7223">
      <w:pPr>
        <w:pStyle w:val="1"/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sz w:val="24"/>
          <w:szCs w:val="24"/>
        </w:rPr>
        <w:lastRenderedPageBreak/>
        <w:t>Вариант  № 1                                                    Вариант  № 2</w: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1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Найти экстремумы функции </w:t>
      </w:r>
      <w:r w:rsidRPr="00FC01C1">
        <w:rPr>
          <w:rFonts w:ascii="Times New Roman" w:hAnsi="Times New Roman" w:cs="Times New Roman"/>
          <w:b/>
          <w:position w:val="-10"/>
          <w:sz w:val="24"/>
          <w:szCs w:val="24"/>
        </w:rPr>
        <w:object w:dxaOrig="1740" w:dyaOrig="360">
          <v:shape id="_x0000_i1131" type="#_x0000_t75" style="width:87.25pt;height:17.8pt" o:ole="" fillcolor="window">
            <v:imagedata r:id="rId260" o:title=""/>
          </v:shape>
          <o:OLEObject Type="Embed" ProgID="Equation.3" ShapeID="_x0000_i1131" DrawAspect="Content" ObjectID="_1662904917" r:id="rId261"/>
        </w:object>
      </w:r>
      <w:r w:rsidRPr="00FC01C1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FC01C1">
        <w:rPr>
          <w:rFonts w:ascii="Times New Roman" w:hAnsi="Times New Roman" w:cs="Times New Roman"/>
          <w:b/>
          <w:position w:val="-10"/>
          <w:sz w:val="24"/>
          <w:szCs w:val="24"/>
        </w:rPr>
        <w:object w:dxaOrig="1719" w:dyaOrig="360">
          <v:shape id="_x0000_i1132" type="#_x0000_t75" style="width:85.55pt;height:17.8pt" o:ole="" fillcolor="window">
            <v:imagedata r:id="rId262" o:title=""/>
          </v:shape>
          <o:OLEObject Type="Embed" ProgID="Equation.3" ShapeID="_x0000_i1132" DrawAspect="Content" ObjectID="_1662904918" r:id="rId263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2)</w:t>
      </w:r>
      <w:r w:rsidRPr="00FC01C1">
        <w:rPr>
          <w:b/>
          <w:i w:val="0"/>
          <w:sz w:val="24"/>
        </w:rPr>
        <w:t xml:space="preserve">  Найти интервалы возрастания и убывания функции                                                                                           </w:t>
      </w:r>
      <w:r w:rsidRPr="00FC01C1">
        <w:rPr>
          <w:b/>
          <w:position w:val="-10"/>
          <w:sz w:val="24"/>
        </w:rPr>
        <w:object w:dxaOrig="2299" w:dyaOrig="360">
          <v:shape id="_x0000_i1133" type="#_x0000_t75" style="width:115.2pt;height:17.8pt" o:ole="" fillcolor="window">
            <v:imagedata r:id="rId264" o:title=""/>
          </v:shape>
          <o:OLEObject Type="Embed" ProgID="Equation.3" ShapeID="_x0000_i1133" DrawAspect="Content" ObjectID="_1662904919" r:id="rId265"/>
        </w:object>
      </w:r>
      <w:r w:rsidRPr="00FC01C1">
        <w:rPr>
          <w:b/>
          <w:sz w:val="24"/>
        </w:rPr>
        <w:t xml:space="preserve">                                                </w:t>
      </w:r>
      <w:r w:rsidRPr="00FC01C1">
        <w:rPr>
          <w:b/>
          <w:position w:val="-10"/>
          <w:sz w:val="24"/>
        </w:rPr>
        <w:object w:dxaOrig="2200" w:dyaOrig="360">
          <v:shape id="_x0000_i1134" type="#_x0000_t75" style="width:110.1pt;height:17.8pt" o:ole="" fillcolor="window">
            <v:imagedata r:id="rId266" o:title=""/>
          </v:shape>
          <o:OLEObject Type="Embed" ProgID="Equation.3" ShapeID="_x0000_i1134" DrawAspect="Content" ObjectID="_1662904920" r:id="rId267"/>
        </w:objec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3)</w:t>
      </w:r>
      <w:r w:rsidRPr="00FC01C1">
        <w:rPr>
          <w:b/>
          <w:i w:val="0"/>
          <w:sz w:val="24"/>
        </w:rPr>
        <w:t xml:space="preserve">  Построить  график  </w:t>
      </w:r>
      <w:r w:rsidRPr="00FC01C1">
        <w:rPr>
          <w:b/>
          <w:position w:val="-10"/>
          <w:sz w:val="24"/>
        </w:rPr>
        <w:object w:dxaOrig="4800" w:dyaOrig="360">
          <v:shape id="_x0000_i1135" type="#_x0000_t75" style="width:239.7pt;height:17.8pt" o:ole="" fillcolor="window">
            <v:imagedata r:id="rId268" o:title=""/>
          </v:shape>
          <o:OLEObject Type="Embed" ProgID="Equation.3" ShapeID="_x0000_i1135" DrawAspect="Content" ObjectID="_1662904921" r:id="rId269"/>
        </w:object>
      </w:r>
      <w:r w:rsidRPr="00FC01C1">
        <w:rPr>
          <w:b/>
          <w:sz w:val="24"/>
        </w:rPr>
        <w:t xml:space="preserve"> </w:t>
      </w:r>
      <w:r w:rsidRPr="00FC01C1">
        <w:rPr>
          <w:b/>
          <w:i w:val="0"/>
          <w:sz w:val="24"/>
        </w:rPr>
        <w:t xml:space="preserve">на </w:t>
      </w:r>
      <w:r w:rsidRPr="00FC01C1">
        <w:rPr>
          <w:b/>
          <w:sz w:val="24"/>
        </w:rPr>
        <w:t>[</w:t>
      </w:r>
      <w:r w:rsidRPr="00FC01C1">
        <w:rPr>
          <w:b/>
          <w:i w:val="0"/>
          <w:sz w:val="24"/>
        </w:rPr>
        <w:t>-</w:t>
      </w:r>
      <w:r w:rsidRPr="00FC01C1">
        <w:rPr>
          <w:b/>
          <w:sz w:val="24"/>
        </w:rPr>
        <w:t>1; 2]</w:t>
      </w:r>
    </w:p>
    <w:p w:rsidR="00EC7223" w:rsidRPr="00FC01C1" w:rsidRDefault="00EC7223" w:rsidP="00EC7223">
      <w:pPr>
        <w:pStyle w:val="ac"/>
        <w:rPr>
          <w:i w:val="0"/>
          <w:sz w:val="24"/>
        </w:rPr>
      </w:pPr>
      <w:r w:rsidRPr="00FC01C1">
        <w:rPr>
          <w:i w:val="0"/>
          <w:sz w:val="24"/>
        </w:rPr>
        <w:t>4*)</w:t>
      </w:r>
      <w:r w:rsidRPr="00FC01C1">
        <w:rPr>
          <w:b/>
          <w:i w:val="0"/>
          <w:sz w:val="24"/>
        </w:rPr>
        <w:t xml:space="preserve"> Найти  наименьшее  и  наибольшее  значения  функции                   </w:t>
      </w:r>
      <w:r w:rsidRPr="00FC01C1">
        <w:rPr>
          <w:b/>
          <w:position w:val="-10"/>
          <w:sz w:val="24"/>
        </w:rPr>
        <w:object w:dxaOrig="2299" w:dyaOrig="360">
          <v:shape id="_x0000_i1136" type="#_x0000_t75" style="width:115.2pt;height:17.8pt" o:ole="" fillcolor="window">
            <v:imagedata r:id="rId264" o:title=""/>
          </v:shape>
          <o:OLEObject Type="Embed" ProgID="Equation.3" ShapeID="_x0000_i1136" DrawAspect="Content" ObjectID="_1662904922" r:id="rId270"/>
        </w:object>
      </w:r>
      <w:r w:rsidRPr="00FC01C1">
        <w:rPr>
          <w:b/>
          <w:sz w:val="24"/>
        </w:rPr>
        <w:t xml:space="preserve"> </w:t>
      </w:r>
      <w:r w:rsidRPr="00FC01C1">
        <w:rPr>
          <w:b/>
          <w:i w:val="0"/>
          <w:sz w:val="24"/>
        </w:rPr>
        <w:t xml:space="preserve">на </w:t>
      </w:r>
      <w:r w:rsidRPr="00FC01C1">
        <w:rPr>
          <w:b/>
          <w:sz w:val="24"/>
        </w:rPr>
        <w:t xml:space="preserve">[0; 1,5]                             </w:t>
      </w:r>
      <w:r w:rsidRPr="00FC01C1">
        <w:rPr>
          <w:b/>
          <w:position w:val="-10"/>
          <w:sz w:val="24"/>
        </w:rPr>
        <w:object w:dxaOrig="2200" w:dyaOrig="360">
          <v:shape id="_x0000_i1137" type="#_x0000_t75" style="width:110.1pt;height:17.8pt" o:ole="" fillcolor="window">
            <v:imagedata r:id="rId266" o:title=""/>
          </v:shape>
          <o:OLEObject Type="Embed" ProgID="Equation.3" ShapeID="_x0000_i1137" DrawAspect="Content" ObjectID="_1662904923" r:id="rId271"/>
        </w:object>
      </w:r>
      <w:r w:rsidRPr="00FC01C1">
        <w:rPr>
          <w:b/>
          <w:sz w:val="24"/>
        </w:rPr>
        <w:t xml:space="preserve"> </w:t>
      </w:r>
      <w:r w:rsidRPr="00FC01C1">
        <w:rPr>
          <w:b/>
          <w:i w:val="0"/>
          <w:sz w:val="24"/>
        </w:rPr>
        <w:t xml:space="preserve">на </w:t>
      </w:r>
      <w:r w:rsidRPr="00FC01C1">
        <w:rPr>
          <w:b/>
          <w:sz w:val="24"/>
        </w:rPr>
        <w:t>[</w:t>
      </w:r>
      <w:r w:rsidRPr="00FC01C1">
        <w:rPr>
          <w:b/>
          <w:i w:val="0"/>
          <w:sz w:val="24"/>
        </w:rPr>
        <w:t>-</w:t>
      </w:r>
      <w:r w:rsidRPr="00FC01C1">
        <w:rPr>
          <w:b/>
          <w:sz w:val="24"/>
        </w:rPr>
        <w:t>1; 1,5]</w: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i w:val="0"/>
          <w:sz w:val="24"/>
        </w:rPr>
        <w:t>5*)</w:t>
      </w:r>
      <w:r w:rsidRPr="00FC01C1">
        <w:rPr>
          <w:b/>
          <w:i w:val="0"/>
          <w:sz w:val="24"/>
        </w:rPr>
        <w:t xml:space="preserve">1) Среди прямоугольников, сумма длин двух сторон у которых равна </w:t>
      </w:r>
      <w:r w:rsidRPr="00FC01C1">
        <w:rPr>
          <w:b/>
          <w:sz w:val="24"/>
        </w:rPr>
        <w:t>20</w:t>
      </w:r>
      <w:r w:rsidRPr="00FC01C1">
        <w:rPr>
          <w:b/>
          <w:i w:val="0"/>
          <w:sz w:val="24"/>
        </w:rPr>
        <w:t>, найти прямоугольник наибольшей площади.</w: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r w:rsidRPr="00FC01C1">
        <w:rPr>
          <w:b/>
          <w:i w:val="0"/>
          <w:sz w:val="24"/>
        </w:rPr>
        <w:t xml:space="preserve">     2) Найти ромб с наибольшей площадью, если известно, что сумма длин его диагоналей равна </w:t>
      </w:r>
      <w:r w:rsidRPr="00FC01C1">
        <w:rPr>
          <w:b/>
          <w:sz w:val="24"/>
        </w:rPr>
        <w:t>10</w:t>
      </w:r>
      <w:r w:rsidRPr="00FC01C1">
        <w:rPr>
          <w:b/>
          <w:i w:val="0"/>
          <w:sz w:val="24"/>
        </w:rPr>
        <w:t>.</w:t>
      </w:r>
    </w:p>
    <w:p w:rsidR="00EC7223" w:rsidRPr="00EC7223" w:rsidRDefault="00EC7223" w:rsidP="00EC7223">
      <w:pPr>
        <w:pStyle w:val="ac"/>
        <w:rPr>
          <w:b/>
          <w:i w:val="0"/>
          <w:sz w:val="24"/>
        </w:rPr>
      </w:pPr>
    </w:p>
    <w:p w:rsidR="00EC7223" w:rsidRPr="00FC01C1" w:rsidRDefault="00EC7223" w:rsidP="00EC722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C01C1">
        <w:rPr>
          <w:rFonts w:ascii="Times New Roman" w:hAnsi="Times New Roman" w:cs="Times New Roman"/>
          <w:b/>
          <w:sz w:val="24"/>
          <w:szCs w:val="24"/>
          <w:u w:val="single"/>
        </w:rPr>
        <w:t xml:space="preserve">КОНТРОЛЬНАЯ  РАБОТА  № 4  (ПЕРВООБРАЗНАЯ) – 11 </w:t>
      </w:r>
      <w:proofErr w:type="spellStart"/>
      <w:r w:rsidRPr="00FC01C1">
        <w:rPr>
          <w:rFonts w:ascii="Times New Roman" w:hAnsi="Times New Roman" w:cs="Times New Roman"/>
          <w:b/>
          <w:sz w:val="24"/>
          <w:szCs w:val="24"/>
          <w:u w:val="single"/>
        </w:rPr>
        <w:t>кл</w:t>
      </w:r>
      <w:proofErr w:type="spellEnd"/>
      <w:r w:rsidRPr="00FC01C1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</w:p>
    <w:p w:rsidR="00EC7223" w:rsidRPr="00FC01C1" w:rsidRDefault="00EC7223" w:rsidP="00EC7223">
      <w:pPr>
        <w:pStyle w:val="1"/>
        <w:rPr>
          <w:rFonts w:ascii="Times New Roman" w:hAnsi="Times New Roman" w:cs="Times New Roman"/>
          <w:sz w:val="24"/>
          <w:szCs w:val="24"/>
        </w:rPr>
      </w:pPr>
      <w:r w:rsidRPr="00FC01C1">
        <w:rPr>
          <w:rFonts w:ascii="Times New Roman" w:hAnsi="Times New Roman" w:cs="Times New Roman"/>
          <w:sz w:val="24"/>
          <w:szCs w:val="24"/>
        </w:rPr>
        <w:t>Вариант  № 1                                                   Вариант  № 2</w: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1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Доказать, что функция  </w:t>
      </w:r>
      <w:r w:rsidRPr="00FC01C1">
        <w:rPr>
          <w:rFonts w:ascii="Times New Roman" w:hAnsi="Times New Roman" w:cs="Times New Roman"/>
          <w:b/>
          <w:position w:val="-10"/>
          <w:sz w:val="24"/>
          <w:szCs w:val="24"/>
        </w:rPr>
        <w:object w:dxaOrig="4700" w:dyaOrig="360">
          <v:shape id="_x0000_i1138" type="#_x0000_t75" style="width:234.65pt;height:17.8pt" o:ole="" fillcolor="window">
            <v:imagedata r:id="rId272" o:title=""/>
          </v:shape>
          <o:OLEObject Type="Embed" ProgID="Equation.3" ShapeID="_x0000_i1138" DrawAspect="Content" ObjectID="_1662904924" r:id="rId273"/>
        </w:object>
      </w:r>
      <w:r w:rsidRPr="00FC01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является первообразной функции   </w:t>
      </w:r>
      <w:r w:rsidRPr="00FC01C1">
        <w:rPr>
          <w:rFonts w:ascii="Times New Roman" w:hAnsi="Times New Roman" w:cs="Times New Roman"/>
          <w:b/>
          <w:position w:val="-10"/>
          <w:sz w:val="24"/>
          <w:szCs w:val="24"/>
        </w:rPr>
        <w:object w:dxaOrig="4720" w:dyaOrig="360">
          <v:shape id="_x0000_i1139" type="#_x0000_t75" style="width:236.35pt;height:17.8pt" o:ole="" fillcolor="window">
            <v:imagedata r:id="rId274" o:title=""/>
          </v:shape>
          <o:OLEObject Type="Embed" ProgID="Equation.3" ShapeID="_x0000_i1139" DrawAspect="Content" ObjectID="_1662904925" r:id="rId275"/>
        </w:object>
      </w:r>
      <w:r w:rsidRPr="00FC01C1">
        <w:rPr>
          <w:rFonts w:ascii="Times New Roman" w:hAnsi="Times New Roman" w:cs="Times New Roman"/>
          <w:i/>
          <w:sz w:val="24"/>
          <w:szCs w:val="24"/>
        </w:rPr>
        <w:t>.</w:t>
      </w:r>
    </w:p>
    <w:p w:rsidR="00EC7223" w:rsidRPr="00FC01C1" w:rsidRDefault="00EC7223" w:rsidP="00EC7223">
      <w:pPr>
        <w:pStyle w:val="ac"/>
        <w:rPr>
          <w:b/>
          <w:i w:val="0"/>
          <w:sz w:val="24"/>
        </w:rPr>
      </w:pPr>
      <w:proofErr w:type="gramStart"/>
      <w:r w:rsidRPr="00FC01C1">
        <w:rPr>
          <w:i w:val="0"/>
          <w:sz w:val="24"/>
        </w:rPr>
        <w:t>2)</w:t>
      </w:r>
      <w:r w:rsidRPr="00FC01C1">
        <w:rPr>
          <w:b/>
          <w:i w:val="0"/>
          <w:sz w:val="24"/>
        </w:rPr>
        <w:t xml:space="preserve"> Найти  первообразную  </w:t>
      </w:r>
      <w:r w:rsidRPr="00FC01C1">
        <w:rPr>
          <w:b/>
          <w:i w:val="0"/>
          <w:sz w:val="24"/>
          <w:lang w:val="en-US"/>
        </w:rPr>
        <w:t>F</w:t>
      </w:r>
      <w:r w:rsidRPr="00FC01C1">
        <w:rPr>
          <w:b/>
          <w:i w:val="0"/>
          <w:sz w:val="24"/>
        </w:rPr>
        <w:t>(</w:t>
      </w:r>
      <w:r w:rsidRPr="00FC01C1">
        <w:rPr>
          <w:b/>
          <w:i w:val="0"/>
          <w:sz w:val="24"/>
          <w:lang w:val="en-US"/>
        </w:rPr>
        <w:t>x</w:t>
      </w:r>
      <w:r w:rsidRPr="00FC01C1">
        <w:rPr>
          <w:b/>
          <w:i w:val="0"/>
          <w:sz w:val="24"/>
        </w:rPr>
        <w:t xml:space="preserve">)  функции  </w:t>
      </w:r>
      <w:r w:rsidRPr="00FC01C1">
        <w:rPr>
          <w:b/>
          <w:position w:val="-10"/>
          <w:sz w:val="24"/>
        </w:rPr>
        <w:object w:dxaOrig="2720" w:dyaOrig="380">
          <v:shape id="_x0000_i1140" type="#_x0000_t75" style="width:136.4pt;height:18.65pt" o:ole="" fillcolor="window">
            <v:imagedata r:id="rId276" o:title=""/>
          </v:shape>
          <o:OLEObject Type="Embed" ProgID="Equation.3" ShapeID="_x0000_i1140" DrawAspect="Content" ObjectID="_1662904926" r:id="rId277"/>
        </w:object>
      </w:r>
      <w:r w:rsidRPr="00FC01C1">
        <w:rPr>
          <w:b/>
          <w:i w:val="0"/>
          <w:sz w:val="24"/>
        </w:rPr>
        <w:t xml:space="preserve">,  график  которой  проходит через  точку  </w:t>
      </w:r>
      <w:r w:rsidRPr="00FC01C1">
        <w:rPr>
          <w:b/>
          <w:position w:val="-30"/>
          <w:sz w:val="24"/>
        </w:rPr>
        <w:object w:dxaOrig="2120" w:dyaOrig="720">
          <v:shape id="_x0000_i1141" type="#_x0000_t75" style="width:105.9pt;height:36.4pt" o:ole="" fillcolor="window">
            <v:imagedata r:id="rId278" o:title=""/>
          </v:shape>
          <o:OLEObject Type="Embed" ProgID="Equation.3" ShapeID="_x0000_i1141" DrawAspect="Content" ObjectID="_1662904927" r:id="rId279"/>
        </w:object>
      </w:r>
      <w:proofErr w:type="gramEnd"/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>3)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  Вычислить  площадь  фигуры,  ограниченной  линиями                 1)</w:t>
      </w:r>
      <w:r w:rsidRPr="00FC01C1">
        <w:rPr>
          <w:rFonts w:ascii="Times New Roman" w:hAnsi="Times New Roman" w:cs="Times New Roman"/>
          <w:b/>
          <w:position w:val="-10"/>
          <w:sz w:val="24"/>
          <w:szCs w:val="24"/>
        </w:rPr>
        <w:object w:dxaOrig="3340" w:dyaOrig="360">
          <v:shape id="_x0000_i1142" type="#_x0000_t75" style="width:166.85pt;height:17.8pt" o:ole="" fillcolor="window">
            <v:imagedata r:id="rId280" o:title=""/>
          </v:shape>
          <o:OLEObject Type="Embed" ProgID="Equation.3" ShapeID="_x0000_i1142" DrawAspect="Content" ObjectID="_1662904928" r:id="rId281"/>
        </w:object>
      </w:r>
      <w:r w:rsidRPr="00FC01C1"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  <w:r w:rsidRPr="00FC01C1">
        <w:rPr>
          <w:rFonts w:ascii="Times New Roman" w:hAnsi="Times New Roman" w:cs="Times New Roman"/>
          <w:i/>
          <w:sz w:val="24"/>
          <w:szCs w:val="24"/>
        </w:rPr>
        <w:t>1)</w:t>
      </w:r>
      <w:r w:rsidRPr="00FC01C1">
        <w:rPr>
          <w:rFonts w:ascii="Times New Roman" w:hAnsi="Times New Roman" w:cs="Times New Roman"/>
          <w:b/>
          <w:position w:val="-10"/>
          <w:sz w:val="24"/>
          <w:szCs w:val="24"/>
        </w:rPr>
        <w:object w:dxaOrig="3500" w:dyaOrig="360">
          <v:shape id="_x0000_i1143" type="#_x0000_t75" style="width:175.35pt;height:17.8pt" o:ole="" fillcolor="window">
            <v:imagedata r:id="rId282" o:title=""/>
          </v:shape>
          <o:OLEObject Type="Embed" ProgID="Equation.3" ShapeID="_x0000_i1143" DrawAspect="Content" ObjectID="_1662904929" r:id="rId283"/>
        </w:object>
      </w:r>
    </w:p>
    <w:p w:rsidR="00EC7223" w:rsidRPr="00FC01C1" w:rsidRDefault="00EC7223" w:rsidP="00EC7223">
      <w:pPr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FC01C1">
        <w:rPr>
          <w:rFonts w:ascii="Times New Roman" w:hAnsi="Times New Roman" w:cs="Times New Roman"/>
          <w:i/>
          <w:sz w:val="24"/>
          <w:szCs w:val="24"/>
        </w:rPr>
        <w:t>2*)</w:t>
      </w:r>
      <w:r w:rsidRPr="00FC01C1">
        <w:rPr>
          <w:rFonts w:ascii="Times New Roman" w:hAnsi="Times New Roman" w:cs="Times New Roman"/>
          <w:b/>
          <w:position w:val="-10"/>
          <w:sz w:val="24"/>
          <w:szCs w:val="24"/>
        </w:rPr>
        <w:object w:dxaOrig="3300" w:dyaOrig="340">
          <v:shape id="_x0000_i1144" type="#_x0000_t75" style="width:165.2pt;height:16.95pt" o:ole="" fillcolor="window">
            <v:imagedata r:id="rId284" o:title=""/>
          </v:shape>
          <o:OLEObject Type="Embed" ProgID="Equation.3" ShapeID="_x0000_i1144" DrawAspect="Content" ObjectID="_1662904930" r:id="rId285"/>
        </w:object>
      </w:r>
      <w:r w:rsidRPr="00FC01C1">
        <w:rPr>
          <w:rFonts w:ascii="Times New Roman" w:hAnsi="Times New Roman" w:cs="Times New Roman"/>
          <w:b/>
          <w:sz w:val="24"/>
          <w:szCs w:val="24"/>
        </w:rPr>
        <w:t xml:space="preserve">                      </w:t>
      </w:r>
      <w:r w:rsidRPr="00FC01C1">
        <w:rPr>
          <w:rFonts w:ascii="Times New Roman" w:hAnsi="Times New Roman" w:cs="Times New Roman"/>
          <w:i/>
          <w:sz w:val="24"/>
          <w:szCs w:val="24"/>
        </w:rPr>
        <w:t>2*)</w:t>
      </w:r>
      <w:r w:rsidRPr="00FC01C1">
        <w:rPr>
          <w:rFonts w:ascii="Times New Roman" w:hAnsi="Times New Roman" w:cs="Times New Roman"/>
          <w:b/>
          <w:position w:val="-10"/>
          <w:sz w:val="24"/>
          <w:szCs w:val="24"/>
        </w:rPr>
        <w:object w:dxaOrig="2620" w:dyaOrig="340">
          <v:shape id="_x0000_i1145" type="#_x0000_t75" style="width:131.3pt;height:16.95pt" o:ole="" fillcolor="window">
            <v:imagedata r:id="rId286" o:title=""/>
          </v:shape>
          <o:OLEObject Type="Embed" ProgID="Equation.3" ShapeID="_x0000_i1145" DrawAspect="Content" ObjectID="_1662904931" r:id="rId287"/>
        </w:object>
      </w:r>
      <w:proofErr w:type="gramEnd"/>
    </w:p>
    <w:p w:rsidR="00EC7223" w:rsidRDefault="00EC7223" w:rsidP="00EC7223">
      <w:pPr>
        <w:rPr>
          <w:i/>
          <w:sz w:val="28"/>
        </w:rPr>
      </w:pPr>
      <w:r w:rsidRPr="00FC01C1">
        <w:rPr>
          <w:rFonts w:ascii="Times New Roman" w:hAnsi="Times New Roman" w:cs="Times New Roman"/>
          <w:b/>
          <w:i/>
          <w:sz w:val="24"/>
          <w:szCs w:val="24"/>
        </w:rPr>
        <w:t xml:space="preserve">4*) </w:t>
      </w:r>
      <w:r w:rsidRPr="00FC01C1">
        <w:rPr>
          <w:rFonts w:ascii="Times New Roman" w:hAnsi="Times New Roman" w:cs="Times New Roman"/>
          <w:i/>
          <w:sz w:val="24"/>
          <w:szCs w:val="24"/>
        </w:rPr>
        <w:t xml:space="preserve">Найти  корни первообразной для  функции </w:t>
      </w:r>
      <w:r w:rsidRPr="00FC01C1">
        <w:rPr>
          <w:rFonts w:ascii="Times New Roman" w:hAnsi="Times New Roman" w:cs="Times New Roman"/>
          <w:b/>
          <w:position w:val="-10"/>
          <w:sz w:val="24"/>
          <w:szCs w:val="24"/>
        </w:rPr>
        <w:object w:dxaOrig="4320" w:dyaOrig="360">
          <v:shape id="_x0000_i1146" type="#_x0000_t75" style="width:3in;height:17.8pt" o:ole="" fillcolor="window">
            <v:imagedata r:id="rId288" o:title=""/>
          </v:shape>
          <o:OLEObject Type="Embed" ProgID="Equation.3" ShapeID="_x0000_i1146" DrawAspect="Content" ObjectID="_1662904932" r:id="rId289"/>
        </w:object>
      </w:r>
      <w:r w:rsidRPr="00FC01C1">
        <w:rPr>
          <w:rFonts w:ascii="Times New Roman" w:hAnsi="Times New Roman" w:cs="Times New Roman"/>
          <w:i/>
          <w:sz w:val="24"/>
          <w:szCs w:val="24"/>
        </w:rPr>
        <w:t>, если один из них рав</w:t>
      </w:r>
      <w:r>
        <w:rPr>
          <w:i/>
          <w:sz w:val="28"/>
        </w:rPr>
        <w:t xml:space="preserve">ен </w:t>
      </w:r>
      <w:r>
        <w:rPr>
          <w:sz w:val="28"/>
        </w:rPr>
        <w:t>2</w:t>
      </w:r>
      <w:r>
        <w:rPr>
          <w:i/>
          <w:sz w:val="28"/>
        </w:rPr>
        <w:t xml:space="preserve"> </w:t>
      </w:r>
      <w:r>
        <w:rPr>
          <w:sz w:val="28"/>
        </w:rPr>
        <w:t>[</w:t>
      </w:r>
      <w:r w:rsidRPr="00E03B3F">
        <w:rPr>
          <w:i/>
          <w:sz w:val="28"/>
        </w:rPr>
        <w:t>-</w:t>
      </w:r>
      <w:r>
        <w:rPr>
          <w:sz w:val="28"/>
        </w:rPr>
        <w:t>1]</w:t>
      </w:r>
      <w:r>
        <w:rPr>
          <w:i/>
          <w:sz w:val="28"/>
        </w:rPr>
        <w:t>.</w:t>
      </w:r>
    </w:p>
    <w:p w:rsidR="00EC7223" w:rsidRPr="004130E7" w:rsidRDefault="00EC7223" w:rsidP="009033A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EC7223" w:rsidRPr="004130E7" w:rsidSect="008C788D">
      <w:pgSz w:w="16838" w:h="11906" w:orient="landscape"/>
      <w:pgMar w:top="993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4009C"/>
    <w:multiLevelType w:val="multilevel"/>
    <w:tmpl w:val="2AC89B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9A04F2F"/>
    <w:multiLevelType w:val="hybridMultilevel"/>
    <w:tmpl w:val="0158096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DC7020"/>
    <w:multiLevelType w:val="multilevel"/>
    <w:tmpl w:val="9F2009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EE6717D"/>
    <w:multiLevelType w:val="multilevel"/>
    <w:tmpl w:val="2146C8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3B334FA2"/>
    <w:multiLevelType w:val="multilevel"/>
    <w:tmpl w:val="5DF4E1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3E172BBC"/>
    <w:multiLevelType w:val="multilevel"/>
    <w:tmpl w:val="0BFE5D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FC51B7D"/>
    <w:multiLevelType w:val="hybridMultilevel"/>
    <w:tmpl w:val="D6F861F8"/>
    <w:lvl w:ilvl="0" w:tplc="0419000F">
      <w:start w:val="1"/>
      <w:numFmt w:val="decimal"/>
      <w:lvlText w:val="%1."/>
      <w:lvlJc w:val="left"/>
      <w:pPr>
        <w:ind w:left="3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0A3746"/>
    <w:multiLevelType w:val="hybridMultilevel"/>
    <w:tmpl w:val="F90035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CC3910"/>
    <w:multiLevelType w:val="multilevel"/>
    <w:tmpl w:val="BF804C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9C8473A"/>
    <w:multiLevelType w:val="multilevel"/>
    <w:tmpl w:val="63B69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4A834762"/>
    <w:multiLevelType w:val="singleLevel"/>
    <w:tmpl w:val="6982F96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11">
    <w:nsid w:val="4CC557D0"/>
    <w:multiLevelType w:val="hybridMultilevel"/>
    <w:tmpl w:val="2CDEB80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1A0E37"/>
    <w:multiLevelType w:val="multilevel"/>
    <w:tmpl w:val="2F36B4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08C31EC"/>
    <w:multiLevelType w:val="hybridMultilevel"/>
    <w:tmpl w:val="32B82C6C"/>
    <w:lvl w:ilvl="0" w:tplc="0419000F">
      <w:start w:val="2"/>
      <w:numFmt w:val="decimal"/>
      <w:lvlText w:val="%1."/>
      <w:lvlJc w:val="left"/>
      <w:pPr>
        <w:ind w:left="3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00" w:hanging="360"/>
      </w:pPr>
    </w:lvl>
    <w:lvl w:ilvl="2" w:tplc="0419001B" w:tentative="1">
      <w:start w:val="1"/>
      <w:numFmt w:val="lowerRoman"/>
      <w:lvlText w:val="%3."/>
      <w:lvlJc w:val="right"/>
      <w:pPr>
        <w:ind w:left="1820" w:hanging="180"/>
      </w:pPr>
    </w:lvl>
    <w:lvl w:ilvl="3" w:tplc="0419000F" w:tentative="1">
      <w:start w:val="1"/>
      <w:numFmt w:val="decimal"/>
      <w:lvlText w:val="%4."/>
      <w:lvlJc w:val="left"/>
      <w:pPr>
        <w:ind w:left="2540" w:hanging="360"/>
      </w:pPr>
    </w:lvl>
    <w:lvl w:ilvl="4" w:tplc="04190019" w:tentative="1">
      <w:start w:val="1"/>
      <w:numFmt w:val="lowerLetter"/>
      <w:lvlText w:val="%5."/>
      <w:lvlJc w:val="left"/>
      <w:pPr>
        <w:ind w:left="3260" w:hanging="360"/>
      </w:pPr>
    </w:lvl>
    <w:lvl w:ilvl="5" w:tplc="0419001B" w:tentative="1">
      <w:start w:val="1"/>
      <w:numFmt w:val="lowerRoman"/>
      <w:lvlText w:val="%6."/>
      <w:lvlJc w:val="right"/>
      <w:pPr>
        <w:ind w:left="3980" w:hanging="180"/>
      </w:pPr>
    </w:lvl>
    <w:lvl w:ilvl="6" w:tplc="0419000F" w:tentative="1">
      <w:start w:val="1"/>
      <w:numFmt w:val="decimal"/>
      <w:lvlText w:val="%7."/>
      <w:lvlJc w:val="left"/>
      <w:pPr>
        <w:ind w:left="4700" w:hanging="360"/>
      </w:pPr>
    </w:lvl>
    <w:lvl w:ilvl="7" w:tplc="04190019" w:tentative="1">
      <w:start w:val="1"/>
      <w:numFmt w:val="lowerLetter"/>
      <w:lvlText w:val="%8."/>
      <w:lvlJc w:val="left"/>
      <w:pPr>
        <w:ind w:left="5420" w:hanging="360"/>
      </w:pPr>
    </w:lvl>
    <w:lvl w:ilvl="8" w:tplc="041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14">
    <w:nsid w:val="6BC11103"/>
    <w:multiLevelType w:val="multilevel"/>
    <w:tmpl w:val="977A96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6F3221D7"/>
    <w:multiLevelType w:val="singleLevel"/>
    <w:tmpl w:val="C5224E6A"/>
    <w:lvl w:ilvl="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  <w:b/>
        <w:i/>
      </w:rPr>
    </w:lvl>
  </w:abstractNum>
  <w:abstractNum w:abstractNumId="16">
    <w:nsid w:val="751E4B1E"/>
    <w:multiLevelType w:val="multilevel"/>
    <w:tmpl w:val="FD1CE4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7D3D66E4"/>
    <w:multiLevelType w:val="multilevel"/>
    <w:tmpl w:val="0E425F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2"/>
  </w:num>
  <w:num w:numId="3">
    <w:abstractNumId w:val="8"/>
  </w:num>
  <w:num w:numId="4">
    <w:abstractNumId w:val="3"/>
  </w:num>
  <w:num w:numId="5">
    <w:abstractNumId w:val="16"/>
  </w:num>
  <w:num w:numId="6">
    <w:abstractNumId w:val="9"/>
  </w:num>
  <w:num w:numId="7">
    <w:abstractNumId w:val="12"/>
  </w:num>
  <w:num w:numId="8">
    <w:abstractNumId w:val="4"/>
  </w:num>
  <w:num w:numId="9">
    <w:abstractNumId w:val="0"/>
  </w:num>
  <w:num w:numId="10">
    <w:abstractNumId w:val="17"/>
  </w:num>
  <w:num w:numId="11">
    <w:abstractNumId w:val="14"/>
  </w:num>
  <w:num w:numId="12">
    <w:abstractNumId w:val="7"/>
  </w:num>
  <w:num w:numId="13">
    <w:abstractNumId w:val="1"/>
  </w:num>
  <w:num w:numId="14">
    <w:abstractNumId w:val="6"/>
  </w:num>
  <w:num w:numId="15">
    <w:abstractNumId w:val="11"/>
  </w:num>
  <w:num w:numId="16">
    <w:abstractNumId w:val="13"/>
  </w:num>
  <w:num w:numId="17">
    <w:abstractNumId w:val="15"/>
  </w:num>
  <w:num w:numId="18">
    <w:abstractNumId w:val="10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proofState w:spelling="clean" w:grammar="clean"/>
  <w:defaultTabStop w:val="708"/>
  <w:characterSpacingControl w:val="doNotCompress"/>
  <w:compat/>
  <w:rsids>
    <w:rsidRoot w:val="00A12ED3"/>
    <w:rsid w:val="00056ED2"/>
    <w:rsid w:val="00081026"/>
    <w:rsid w:val="000D7F7B"/>
    <w:rsid w:val="001818E3"/>
    <w:rsid w:val="001953C7"/>
    <w:rsid w:val="001B313E"/>
    <w:rsid w:val="001B7FEB"/>
    <w:rsid w:val="001D7E6B"/>
    <w:rsid w:val="00262823"/>
    <w:rsid w:val="00280A21"/>
    <w:rsid w:val="00295351"/>
    <w:rsid w:val="003016CF"/>
    <w:rsid w:val="00376876"/>
    <w:rsid w:val="00382D1D"/>
    <w:rsid w:val="00390A0E"/>
    <w:rsid w:val="003E2728"/>
    <w:rsid w:val="004130E7"/>
    <w:rsid w:val="0045271C"/>
    <w:rsid w:val="00490CCD"/>
    <w:rsid w:val="004B46B7"/>
    <w:rsid w:val="005D3E84"/>
    <w:rsid w:val="00624869"/>
    <w:rsid w:val="006436FF"/>
    <w:rsid w:val="006C1270"/>
    <w:rsid w:val="007552C7"/>
    <w:rsid w:val="007A0C67"/>
    <w:rsid w:val="00842E1D"/>
    <w:rsid w:val="008C788D"/>
    <w:rsid w:val="009033A2"/>
    <w:rsid w:val="009333C9"/>
    <w:rsid w:val="00935B32"/>
    <w:rsid w:val="009C27F2"/>
    <w:rsid w:val="009C56EE"/>
    <w:rsid w:val="00A12ED3"/>
    <w:rsid w:val="00A26603"/>
    <w:rsid w:val="00A805E7"/>
    <w:rsid w:val="00AA45D1"/>
    <w:rsid w:val="00AD3AA5"/>
    <w:rsid w:val="00B42D70"/>
    <w:rsid w:val="00BB2533"/>
    <w:rsid w:val="00BB32AE"/>
    <w:rsid w:val="00BF3C1F"/>
    <w:rsid w:val="00C52764"/>
    <w:rsid w:val="00C80AE5"/>
    <w:rsid w:val="00C95590"/>
    <w:rsid w:val="00D27136"/>
    <w:rsid w:val="00D67554"/>
    <w:rsid w:val="00DB5429"/>
    <w:rsid w:val="00E200ED"/>
    <w:rsid w:val="00E76D14"/>
    <w:rsid w:val="00EB4A51"/>
    <w:rsid w:val="00EC7223"/>
    <w:rsid w:val="00FE1378"/>
    <w:rsid w:val="00FE66B3"/>
    <w:rsid w:val="00FF41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4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5B32"/>
  </w:style>
  <w:style w:type="paragraph" w:styleId="1">
    <w:name w:val="heading 1"/>
    <w:basedOn w:val="a"/>
    <w:next w:val="a"/>
    <w:link w:val="10"/>
    <w:uiPriority w:val="9"/>
    <w:qFormat/>
    <w:rsid w:val="001818E3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1818E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1818E3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2">
    <w:name w:val="c2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8">
    <w:name w:val="c28"/>
    <w:basedOn w:val="a0"/>
    <w:rsid w:val="00A12ED3"/>
  </w:style>
  <w:style w:type="paragraph" w:customStyle="1" w:styleId="c0">
    <w:name w:val="c0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">
    <w:name w:val="c4"/>
    <w:basedOn w:val="a0"/>
    <w:rsid w:val="00A12ED3"/>
  </w:style>
  <w:style w:type="paragraph" w:customStyle="1" w:styleId="c14">
    <w:name w:val="c14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4">
    <w:name w:val="c44"/>
    <w:basedOn w:val="a0"/>
    <w:rsid w:val="00A12ED3"/>
  </w:style>
  <w:style w:type="character" w:customStyle="1" w:styleId="c33">
    <w:name w:val="c33"/>
    <w:basedOn w:val="a0"/>
    <w:rsid w:val="00A12ED3"/>
  </w:style>
  <w:style w:type="character" w:customStyle="1" w:styleId="c8">
    <w:name w:val="c8"/>
    <w:basedOn w:val="a0"/>
    <w:rsid w:val="00A12ED3"/>
  </w:style>
  <w:style w:type="paragraph" w:customStyle="1" w:styleId="c6">
    <w:name w:val="c6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7">
    <w:name w:val="c17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6">
    <w:name w:val="c16"/>
    <w:basedOn w:val="a0"/>
    <w:rsid w:val="00A12ED3"/>
  </w:style>
  <w:style w:type="character" w:customStyle="1" w:styleId="c31">
    <w:name w:val="c31"/>
    <w:basedOn w:val="a0"/>
    <w:rsid w:val="00A12ED3"/>
  </w:style>
  <w:style w:type="paragraph" w:customStyle="1" w:styleId="c39">
    <w:name w:val="c39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4">
    <w:name w:val="c64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7">
    <w:name w:val="c47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5">
    <w:name w:val="c45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8">
    <w:name w:val="c38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1">
    <w:name w:val="s_1"/>
    <w:basedOn w:val="a"/>
    <w:rsid w:val="009C27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AA45D1"/>
    <w:pPr>
      <w:ind w:left="720"/>
      <w:contextualSpacing/>
    </w:pPr>
  </w:style>
  <w:style w:type="table" w:styleId="a4">
    <w:name w:val="Table Grid"/>
    <w:basedOn w:val="a1"/>
    <w:uiPriority w:val="59"/>
    <w:rsid w:val="00AA45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1818E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semiHidden/>
    <w:rsid w:val="001818E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1818E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1818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basedOn w:val="a0"/>
    <w:semiHidden/>
    <w:unhideWhenUsed/>
    <w:rsid w:val="001818E3"/>
    <w:rPr>
      <w:color w:val="0000FF"/>
      <w:u w:val="single"/>
    </w:rPr>
  </w:style>
  <w:style w:type="paragraph" w:styleId="a7">
    <w:name w:val="header"/>
    <w:basedOn w:val="a"/>
    <w:link w:val="a8"/>
    <w:unhideWhenUsed/>
    <w:rsid w:val="001818E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1818E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1818E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Нижний колонтитул Знак"/>
    <w:basedOn w:val="a0"/>
    <w:link w:val="a9"/>
    <w:uiPriority w:val="99"/>
    <w:rsid w:val="001818E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Основной текст Знак"/>
    <w:basedOn w:val="a0"/>
    <w:link w:val="ac"/>
    <w:semiHidden/>
    <w:rsid w:val="001818E3"/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ac">
    <w:name w:val="Body Text"/>
    <w:basedOn w:val="a"/>
    <w:link w:val="ab"/>
    <w:semiHidden/>
    <w:unhideWhenUsed/>
    <w:rsid w:val="001818E3"/>
    <w:pPr>
      <w:spacing w:after="0" w:line="240" w:lineRule="auto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character" w:customStyle="1" w:styleId="11">
    <w:name w:val="Основной текст Знак1"/>
    <w:basedOn w:val="a0"/>
    <w:uiPriority w:val="99"/>
    <w:semiHidden/>
    <w:rsid w:val="001818E3"/>
  </w:style>
  <w:style w:type="character" w:customStyle="1" w:styleId="ad">
    <w:name w:val="Основной текст с отступом Знак"/>
    <w:basedOn w:val="a0"/>
    <w:link w:val="ae"/>
    <w:semiHidden/>
    <w:rsid w:val="001818E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ody Text Indent"/>
    <w:basedOn w:val="a"/>
    <w:link w:val="ad"/>
    <w:semiHidden/>
    <w:unhideWhenUsed/>
    <w:rsid w:val="001818E3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2">
    <w:name w:val="Основной текст с отступом Знак1"/>
    <w:basedOn w:val="a0"/>
    <w:uiPriority w:val="99"/>
    <w:semiHidden/>
    <w:rsid w:val="001818E3"/>
  </w:style>
  <w:style w:type="character" w:customStyle="1" w:styleId="af">
    <w:name w:val="Текст Знак"/>
    <w:basedOn w:val="a0"/>
    <w:link w:val="af0"/>
    <w:semiHidden/>
    <w:rsid w:val="001818E3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0">
    <w:name w:val="Plain Text"/>
    <w:basedOn w:val="a"/>
    <w:link w:val="af"/>
    <w:semiHidden/>
    <w:unhideWhenUsed/>
    <w:rsid w:val="001818E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3">
    <w:name w:val="Текст Знак1"/>
    <w:basedOn w:val="a0"/>
    <w:uiPriority w:val="99"/>
    <w:semiHidden/>
    <w:rsid w:val="001818E3"/>
    <w:rPr>
      <w:rFonts w:ascii="Consolas" w:hAnsi="Consolas"/>
      <w:sz w:val="21"/>
      <w:szCs w:val="21"/>
    </w:rPr>
  </w:style>
  <w:style w:type="character" w:customStyle="1" w:styleId="af1">
    <w:name w:val="Текст выноски Знак"/>
    <w:basedOn w:val="a0"/>
    <w:link w:val="af2"/>
    <w:semiHidden/>
    <w:rsid w:val="001818E3"/>
    <w:rPr>
      <w:rFonts w:ascii="Tahoma" w:eastAsia="Times New Roman" w:hAnsi="Tahoma" w:cs="Tahoma"/>
      <w:sz w:val="16"/>
      <w:szCs w:val="16"/>
      <w:lang w:eastAsia="ru-RU"/>
    </w:rPr>
  </w:style>
  <w:style w:type="paragraph" w:styleId="af2">
    <w:name w:val="Balloon Text"/>
    <w:basedOn w:val="a"/>
    <w:link w:val="af1"/>
    <w:semiHidden/>
    <w:unhideWhenUsed/>
    <w:rsid w:val="001818E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4">
    <w:name w:val="Текст выноски Знак1"/>
    <w:basedOn w:val="a0"/>
    <w:uiPriority w:val="99"/>
    <w:semiHidden/>
    <w:rsid w:val="001818E3"/>
    <w:rPr>
      <w:rFonts w:ascii="Segoe UI" w:hAnsi="Segoe UI" w:cs="Segoe UI"/>
      <w:sz w:val="18"/>
      <w:szCs w:val="18"/>
    </w:rPr>
  </w:style>
  <w:style w:type="paragraph" w:styleId="af3">
    <w:name w:val="No Spacing"/>
    <w:uiPriority w:val="1"/>
    <w:qFormat/>
    <w:rsid w:val="001818E3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NR">
    <w:name w:val="NR"/>
    <w:basedOn w:val="a"/>
    <w:rsid w:val="001818E3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fonp">
    <w:name w:val="fonp"/>
    <w:basedOn w:val="a"/>
    <w:rsid w:val="001818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ptxt1">
    <w:name w:val="rp_txt1"/>
    <w:basedOn w:val="a"/>
    <w:rsid w:val="001818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4">
    <w:name w:val="Содержание"/>
    <w:rsid w:val="009033A2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5B32"/>
  </w:style>
  <w:style w:type="paragraph" w:styleId="1">
    <w:name w:val="heading 1"/>
    <w:basedOn w:val="a"/>
    <w:next w:val="a"/>
    <w:link w:val="10"/>
    <w:uiPriority w:val="9"/>
    <w:qFormat/>
    <w:rsid w:val="001818E3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1818E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1818E3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2">
    <w:name w:val="c2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8">
    <w:name w:val="c28"/>
    <w:basedOn w:val="a0"/>
    <w:rsid w:val="00A12ED3"/>
  </w:style>
  <w:style w:type="paragraph" w:customStyle="1" w:styleId="c0">
    <w:name w:val="c0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">
    <w:name w:val="c4"/>
    <w:basedOn w:val="a0"/>
    <w:rsid w:val="00A12ED3"/>
  </w:style>
  <w:style w:type="paragraph" w:customStyle="1" w:styleId="c14">
    <w:name w:val="c14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4">
    <w:name w:val="c44"/>
    <w:basedOn w:val="a0"/>
    <w:rsid w:val="00A12ED3"/>
  </w:style>
  <w:style w:type="character" w:customStyle="1" w:styleId="c33">
    <w:name w:val="c33"/>
    <w:basedOn w:val="a0"/>
    <w:rsid w:val="00A12ED3"/>
  </w:style>
  <w:style w:type="character" w:customStyle="1" w:styleId="c8">
    <w:name w:val="c8"/>
    <w:basedOn w:val="a0"/>
    <w:rsid w:val="00A12ED3"/>
  </w:style>
  <w:style w:type="paragraph" w:customStyle="1" w:styleId="c6">
    <w:name w:val="c6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7">
    <w:name w:val="c17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6">
    <w:name w:val="c16"/>
    <w:basedOn w:val="a0"/>
    <w:rsid w:val="00A12ED3"/>
  </w:style>
  <w:style w:type="character" w:customStyle="1" w:styleId="c31">
    <w:name w:val="c31"/>
    <w:basedOn w:val="a0"/>
    <w:rsid w:val="00A12ED3"/>
  </w:style>
  <w:style w:type="paragraph" w:customStyle="1" w:styleId="c39">
    <w:name w:val="c39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4">
    <w:name w:val="c64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7">
    <w:name w:val="c47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5">
    <w:name w:val="c45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8">
    <w:name w:val="c38"/>
    <w:basedOn w:val="a"/>
    <w:rsid w:val="00A12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1">
    <w:name w:val="s_1"/>
    <w:basedOn w:val="a"/>
    <w:rsid w:val="009C27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AA45D1"/>
    <w:pPr>
      <w:ind w:left="720"/>
      <w:contextualSpacing/>
    </w:pPr>
  </w:style>
  <w:style w:type="table" w:styleId="a4">
    <w:name w:val="Table Grid"/>
    <w:basedOn w:val="a1"/>
    <w:uiPriority w:val="59"/>
    <w:rsid w:val="00AA45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1818E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semiHidden/>
    <w:rsid w:val="001818E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1818E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5">
    <w:name w:val="Normal (Web)"/>
    <w:basedOn w:val="a"/>
    <w:semiHidden/>
    <w:unhideWhenUsed/>
    <w:rsid w:val="001818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basedOn w:val="a0"/>
    <w:semiHidden/>
    <w:unhideWhenUsed/>
    <w:rsid w:val="001818E3"/>
    <w:rPr>
      <w:color w:val="0000FF"/>
      <w:u w:val="single"/>
    </w:rPr>
  </w:style>
  <w:style w:type="paragraph" w:styleId="a7">
    <w:name w:val="header"/>
    <w:basedOn w:val="a"/>
    <w:link w:val="a8"/>
    <w:unhideWhenUsed/>
    <w:rsid w:val="001818E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1818E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1818E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Нижний колонтитул Знак"/>
    <w:basedOn w:val="a0"/>
    <w:link w:val="a9"/>
    <w:uiPriority w:val="99"/>
    <w:rsid w:val="001818E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Основной текст Знак"/>
    <w:basedOn w:val="a0"/>
    <w:link w:val="ac"/>
    <w:semiHidden/>
    <w:rsid w:val="001818E3"/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ac">
    <w:name w:val="Body Text"/>
    <w:basedOn w:val="a"/>
    <w:link w:val="ab"/>
    <w:semiHidden/>
    <w:unhideWhenUsed/>
    <w:rsid w:val="001818E3"/>
    <w:pPr>
      <w:spacing w:after="0" w:line="240" w:lineRule="auto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character" w:customStyle="1" w:styleId="11">
    <w:name w:val="Основной текст Знак1"/>
    <w:basedOn w:val="a0"/>
    <w:uiPriority w:val="99"/>
    <w:semiHidden/>
    <w:rsid w:val="001818E3"/>
  </w:style>
  <w:style w:type="character" w:customStyle="1" w:styleId="ad">
    <w:name w:val="Основной текст с отступом Знак"/>
    <w:basedOn w:val="a0"/>
    <w:link w:val="ae"/>
    <w:semiHidden/>
    <w:rsid w:val="001818E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ody Text Indent"/>
    <w:basedOn w:val="a"/>
    <w:link w:val="ad"/>
    <w:semiHidden/>
    <w:unhideWhenUsed/>
    <w:rsid w:val="001818E3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2">
    <w:name w:val="Основной текст с отступом Знак1"/>
    <w:basedOn w:val="a0"/>
    <w:uiPriority w:val="99"/>
    <w:semiHidden/>
    <w:rsid w:val="001818E3"/>
  </w:style>
  <w:style w:type="character" w:customStyle="1" w:styleId="af">
    <w:name w:val="Текст Знак"/>
    <w:basedOn w:val="a0"/>
    <w:link w:val="af0"/>
    <w:semiHidden/>
    <w:rsid w:val="001818E3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0">
    <w:name w:val="Plain Text"/>
    <w:basedOn w:val="a"/>
    <w:link w:val="af"/>
    <w:semiHidden/>
    <w:unhideWhenUsed/>
    <w:rsid w:val="001818E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3">
    <w:name w:val="Текст Знак1"/>
    <w:basedOn w:val="a0"/>
    <w:uiPriority w:val="99"/>
    <w:semiHidden/>
    <w:rsid w:val="001818E3"/>
    <w:rPr>
      <w:rFonts w:ascii="Consolas" w:hAnsi="Consolas"/>
      <w:sz w:val="21"/>
      <w:szCs w:val="21"/>
    </w:rPr>
  </w:style>
  <w:style w:type="character" w:customStyle="1" w:styleId="af1">
    <w:name w:val="Текст выноски Знак"/>
    <w:basedOn w:val="a0"/>
    <w:link w:val="af2"/>
    <w:semiHidden/>
    <w:rsid w:val="001818E3"/>
    <w:rPr>
      <w:rFonts w:ascii="Tahoma" w:eastAsia="Times New Roman" w:hAnsi="Tahoma" w:cs="Tahoma"/>
      <w:sz w:val="16"/>
      <w:szCs w:val="16"/>
      <w:lang w:eastAsia="ru-RU"/>
    </w:rPr>
  </w:style>
  <w:style w:type="paragraph" w:styleId="af2">
    <w:name w:val="Balloon Text"/>
    <w:basedOn w:val="a"/>
    <w:link w:val="af1"/>
    <w:semiHidden/>
    <w:unhideWhenUsed/>
    <w:rsid w:val="001818E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4">
    <w:name w:val="Текст выноски Знак1"/>
    <w:basedOn w:val="a0"/>
    <w:uiPriority w:val="99"/>
    <w:semiHidden/>
    <w:rsid w:val="001818E3"/>
    <w:rPr>
      <w:rFonts w:ascii="Segoe UI" w:hAnsi="Segoe UI" w:cs="Segoe UI"/>
      <w:sz w:val="18"/>
      <w:szCs w:val="18"/>
    </w:rPr>
  </w:style>
  <w:style w:type="paragraph" w:styleId="af3">
    <w:name w:val="No Spacing"/>
    <w:uiPriority w:val="1"/>
    <w:qFormat/>
    <w:rsid w:val="001818E3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NR">
    <w:name w:val="NR"/>
    <w:basedOn w:val="a"/>
    <w:rsid w:val="001818E3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fonp">
    <w:name w:val="fonp"/>
    <w:basedOn w:val="a"/>
    <w:rsid w:val="001818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ptxt1">
    <w:name w:val="rp_txt1"/>
    <w:basedOn w:val="a"/>
    <w:rsid w:val="001818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411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43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14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24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image" Target="media/image16.png"/><Relationship Id="rId42" Type="http://schemas.openxmlformats.org/officeDocument/2006/relationships/image" Target="media/image28.wmf"/><Relationship Id="rId63" Type="http://schemas.openxmlformats.org/officeDocument/2006/relationships/image" Target="media/image37.wmf"/><Relationship Id="rId84" Type="http://schemas.openxmlformats.org/officeDocument/2006/relationships/image" Target="media/image47.wmf"/><Relationship Id="rId138" Type="http://schemas.openxmlformats.org/officeDocument/2006/relationships/image" Target="media/image77.wmf"/><Relationship Id="rId159" Type="http://schemas.openxmlformats.org/officeDocument/2006/relationships/oleObject" Target="embeddings/oleObject67.bin"/><Relationship Id="rId170" Type="http://schemas.openxmlformats.org/officeDocument/2006/relationships/image" Target="media/image93.wmf"/><Relationship Id="rId191" Type="http://schemas.openxmlformats.org/officeDocument/2006/relationships/oleObject" Target="embeddings/oleObject83.bin"/><Relationship Id="rId205" Type="http://schemas.openxmlformats.org/officeDocument/2006/relationships/oleObject" Target="embeddings/oleObject90.bin"/><Relationship Id="rId226" Type="http://schemas.openxmlformats.org/officeDocument/2006/relationships/image" Target="media/image121.wmf"/><Relationship Id="rId247" Type="http://schemas.openxmlformats.org/officeDocument/2006/relationships/oleObject" Target="embeddings/oleObject111.bin"/><Relationship Id="rId107" Type="http://schemas.openxmlformats.org/officeDocument/2006/relationships/oleObject" Target="embeddings/oleObject41.bin"/><Relationship Id="rId268" Type="http://schemas.openxmlformats.org/officeDocument/2006/relationships/image" Target="media/image142.wmf"/><Relationship Id="rId289" Type="http://schemas.openxmlformats.org/officeDocument/2006/relationships/oleObject" Target="embeddings/oleObject133.bin"/><Relationship Id="rId11" Type="http://schemas.openxmlformats.org/officeDocument/2006/relationships/image" Target="media/image6.png"/><Relationship Id="rId32" Type="http://schemas.openxmlformats.org/officeDocument/2006/relationships/oleObject" Target="embeddings/oleObject4.bin"/><Relationship Id="rId53" Type="http://schemas.openxmlformats.org/officeDocument/2006/relationships/oleObject" Target="embeddings/oleObject15.bin"/><Relationship Id="rId74" Type="http://schemas.openxmlformats.org/officeDocument/2006/relationships/image" Target="media/image42.wmf"/><Relationship Id="rId128" Type="http://schemas.openxmlformats.org/officeDocument/2006/relationships/image" Target="media/image72.wmf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5" Type="http://schemas.openxmlformats.org/officeDocument/2006/relationships/image" Target="media/image54.wmf"/><Relationship Id="rId160" Type="http://schemas.openxmlformats.org/officeDocument/2006/relationships/image" Target="media/image88.wmf"/><Relationship Id="rId181" Type="http://schemas.openxmlformats.org/officeDocument/2006/relationships/oleObject" Target="embeddings/oleObject78.bin"/><Relationship Id="rId216" Type="http://schemas.openxmlformats.org/officeDocument/2006/relationships/image" Target="media/image116.wmf"/><Relationship Id="rId237" Type="http://schemas.openxmlformats.org/officeDocument/2006/relationships/oleObject" Target="embeddings/oleObject106.bin"/><Relationship Id="rId258" Type="http://schemas.openxmlformats.org/officeDocument/2006/relationships/image" Target="media/image137.wmf"/><Relationship Id="rId279" Type="http://schemas.openxmlformats.org/officeDocument/2006/relationships/oleObject" Target="embeddings/oleObject128.bin"/><Relationship Id="rId22" Type="http://schemas.openxmlformats.org/officeDocument/2006/relationships/image" Target="media/image17.wmf"/><Relationship Id="rId43" Type="http://schemas.openxmlformats.org/officeDocument/2006/relationships/oleObject" Target="embeddings/oleObject10.bin"/><Relationship Id="rId64" Type="http://schemas.openxmlformats.org/officeDocument/2006/relationships/oleObject" Target="embeddings/oleObject22.bin"/><Relationship Id="rId118" Type="http://schemas.openxmlformats.org/officeDocument/2006/relationships/image" Target="media/image67.wmf"/><Relationship Id="rId139" Type="http://schemas.openxmlformats.org/officeDocument/2006/relationships/oleObject" Target="embeddings/oleObject57.bin"/><Relationship Id="rId290" Type="http://schemas.openxmlformats.org/officeDocument/2006/relationships/fontTable" Target="fontTable.xml"/><Relationship Id="rId85" Type="http://schemas.openxmlformats.org/officeDocument/2006/relationships/oleObject" Target="embeddings/oleObject33.bin"/><Relationship Id="rId150" Type="http://schemas.openxmlformats.org/officeDocument/2006/relationships/image" Target="media/image83.wmf"/><Relationship Id="rId171" Type="http://schemas.openxmlformats.org/officeDocument/2006/relationships/oleObject" Target="embeddings/oleObject73.bin"/><Relationship Id="rId192" Type="http://schemas.openxmlformats.org/officeDocument/2006/relationships/image" Target="media/image104.wmf"/><Relationship Id="rId206" Type="http://schemas.openxmlformats.org/officeDocument/2006/relationships/image" Target="media/image111.wmf"/><Relationship Id="rId227" Type="http://schemas.openxmlformats.org/officeDocument/2006/relationships/oleObject" Target="embeddings/oleObject101.bin"/><Relationship Id="rId248" Type="http://schemas.openxmlformats.org/officeDocument/2006/relationships/image" Target="media/image132.wmf"/><Relationship Id="rId269" Type="http://schemas.openxmlformats.org/officeDocument/2006/relationships/oleObject" Target="embeddings/oleObject122.bin"/><Relationship Id="rId12" Type="http://schemas.openxmlformats.org/officeDocument/2006/relationships/image" Target="media/image7.png"/><Relationship Id="rId33" Type="http://schemas.openxmlformats.org/officeDocument/2006/relationships/image" Target="media/image24.wmf"/><Relationship Id="rId108" Type="http://schemas.openxmlformats.org/officeDocument/2006/relationships/image" Target="media/image62.wmf"/><Relationship Id="rId129" Type="http://schemas.openxmlformats.org/officeDocument/2006/relationships/oleObject" Target="embeddings/oleObject52.bin"/><Relationship Id="rId280" Type="http://schemas.openxmlformats.org/officeDocument/2006/relationships/image" Target="media/image147.wmf"/><Relationship Id="rId54" Type="http://schemas.openxmlformats.org/officeDocument/2006/relationships/image" Target="media/image34.wmf"/><Relationship Id="rId75" Type="http://schemas.openxmlformats.org/officeDocument/2006/relationships/oleObject" Target="embeddings/oleObject28.bin"/><Relationship Id="rId96" Type="http://schemas.openxmlformats.org/officeDocument/2006/relationships/oleObject" Target="embeddings/oleObject37.bin"/><Relationship Id="rId140" Type="http://schemas.openxmlformats.org/officeDocument/2006/relationships/image" Target="media/image78.wmf"/><Relationship Id="rId161" Type="http://schemas.openxmlformats.org/officeDocument/2006/relationships/oleObject" Target="embeddings/oleObject68.bin"/><Relationship Id="rId182" Type="http://schemas.openxmlformats.org/officeDocument/2006/relationships/image" Target="media/image99.wmf"/><Relationship Id="rId217" Type="http://schemas.openxmlformats.org/officeDocument/2006/relationships/oleObject" Target="embeddings/oleObject96.bin"/><Relationship Id="rId6" Type="http://schemas.openxmlformats.org/officeDocument/2006/relationships/image" Target="media/image1.jpeg"/><Relationship Id="rId238" Type="http://schemas.openxmlformats.org/officeDocument/2006/relationships/image" Target="media/image127.wmf"/><Relationship Id="rId259" Type="http://schemas.openxmlformats.org/officeDocument/2006/relationships/oleObject" Target="embeddings/oleObject117.bin"/><Relationship Id="rId23" Type="http://schemas.openxmlformats.org/officeDocument/2006/relationships/image" Target="media/image18.wmf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3.bin"/><Relationship Id="rId291" Type="http://schemas.openxmlformats.org/officeDocument/2006/relationships/theme" Target="theme/theme1.xml"/><Relationship Id="rId44" Type="http://schemas.openxmlformats.org/officeDocument/2006/relationships/image" Target="media/image29.wmf"/><Relationship Id="rId65" Type="http://schemas.openxmlformats.org/officeDocument/2006/relationships/oleObject" Target="embeddings/oleObject23.bin"/><Relationship Id="rId86" Type="http://schemas.openxmlformats.org/officeDocument/2006/relationships/image" Target="media/image48.wmf"/><Relationship Id="rId130" Type="http://schemas.openxmlformats.org/officeDocument/2006/relationships/image" Target="media/image73.wmf"/><Relationship Id="rId151" Type="http://schemas.openxmlformats.org/officeDocument/2006/relationships/oleObject" Target="embeddings/oleObject63.bin"/><Relationship Id="rId172" Type="http://schemas.openxmlformats.org/officeDocument/2006/relationships/image" Target="media/image94.wmf"/><Relationship Id="rId193" Type="http://schemas.openxmlformats.org/officeDocument/2006/relationships/oleObject" Target="embeddings/oleObject84.bin"/><Relationship Id="rId207" Type="http://schemas.openxmlformats.org/officeDocument/2006/relationships/oleObject" Target="embeddings/oleObject91.bin"/><Relationship Id="rId228" Type="http://schemas.openxmlformats.org/officeDocument/2006/relationships/image" Target="media/image122.wmf"/><Relationship Id="rId249" Type="http://schemas.openxmlformats.org/officeDocument/2006/relationships/oleObject" Target="embeddings/oleObject112.bin"/><Relationship Id="rId13" Type="http://schemas.openxmlformats.org/officeDocument/2006/relationships/image" Target="media/image8.png"/><Relationship Id="rId109" Type="http://schemas.openxmlformats.org/officeDocument/2006/relationships/oleObject" Target="embeddings/oleObject42.bin"/><Relationship Id="rId260" Type="http://schemas.openxmlformats.org/officeDocument/2006/relationships/image" Target="media/image138.wmf"/><Relationship Id="rId281" Type="http://schemas.openxmlformats.org/officeDocument/2006/relationships/oleObject" Target="embeddings/oleObject129.bin"/><Relationship Id="rId34" Type="http://schemas.openxmlformats.org/officeDocument/2006/relationships/oleObject" Target="embeddings/oleObject5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6.bin"/><Relationship Id="rId76" Type="http://schemas.openxmlformats.org/officeDocument/2006/relationships/image" Target="media/image43.wmf"/><Relationship Id="rId97" Type="http://schemas.openxmlformats.org/officeDocument/2006/relationships/image" Target="media/image55.png"/><Relationship Id="rId104" Type="http://schemas.openxmlformats.org/officeDocument/2006/relationships/image" Target="media/image60.wmf"/><Relationship Id="rId120" Type="http://schemas.openxmlformats.org/officeDocument/2006/relationships/image" Target="media/image68.wmf"/><Relationship Id="rId125" Type="http://schemas.openxmlformats.org/officeDocument/2006/relationships/oleObject" Target="embeddings/oleObject50.bin"/><Relationship Id="rId141" Type="http://schemas.openxmlformats.org/officeDocument/2006/relationships/oleObject" Target="embeddings/oleObject58.bin"/><Relationship Id="rId146" Type="http://schemas.openxmlformats.org/officeDocument/2006/relationships/image" Target="media/image81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102.wmf"/><Relationship Id="rId7" Type="http://schemas.openxmlformats.org/officeDocument/2006/relationships/image" Target="media/image2.png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5.bin"/><Relationship Id="rId162" Type="http://schemas.openxmlformats.org/officeDocument/2006/relationships/image" Target="media/image89.wmf"/><Relationship Id="rId183" Type="http://schemas.openxmlformats.org/officeDocument/2006/relationships/oleObject" Target="embeddings/oleObject79.bin"/><Relationship Id="rId213" Type="http://schemas.openxmlformats.org/officeDocument/2006/relationships/oleObject" Target="embeddings/oleObject94.bin"/><Relationship Id="rId218" Type="http://schemas.openxmlformats.org/officeDocument/2006/relationships/image" Target="media/image117.wmf"/><Relationship Id="rId234" Type="http://schemas.openxmlformats.org/officeDocument/2006/relationships/image" Target="media/image125.wmf"/><Relationship Id="rId239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22.wmf"/><Relationship Id="rId250" Type="http://schemas.openxmlformats.org/officeDocument/2006/relationships/image" Target="media/image133.wmf"/><Relationship Id="rId255" Type="http://schemas.openxmlformats.org/officeDocument/2006/relationships/oleObject" Target="embeddings/oleObject115.bin"/><Relationship Id="rId271" Type="http://schemas.openxmlformats.org/officeDocument/2006/relationships/oleObject" Target="embeddings/oleObject124.bin"/><Relationship Id="rId276" Type="http://schemas.openxmlformats.org/officeDocument/2006/relationships/image" Target="media/image145.wmf"/><Relationship Id="rId292" Type="http://schemas.microsoft.com/office/2007/relationships/stylesWithEffects" Target="stylesWithEffects.xml"/><Relationship Id="rId24" Type="http://schemas.openxmlformats.org/officeDocument/2006/relationships/image" Target="media/image19.wmf"/><Relationship Id="rId40" Type="http://schemas.openxmlformats.org/officeDocument/2006/relationships/image" Target="media/image27.wmf"/><Relationship Id="rId45" Type="http://schemas.openxmlformats.org/officeDocument/2006/relationships/oleObject" Target="embeddings/oleObject11.bin"/><Relationship Id="rId66" Type="http://schemas.openxmlformats.org/officeDocument/2006/relationships/image" Target="media/image38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63.wmf"/><Relationship Id="rId115" Type="http://schemas.openxmlformats.org/officeDocument/2006/relationships/oleObject" Target="embeddings/oleObject45.bin"/><Relationship Id="rId131" Type="http://schemas.openxmlformats.org/officeDocument/2006/relationships/oleObject" Target="embeddings/oleObject53.bin"/><Relationship Id="rId136" Type="http://schemas.openxmlformats.org/officeDocument/2006/relationships/image" Target="media/image76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97.wmf"/><Relationship Id="rId61" Type="http://schemas.openxmlformats.org/officeDocument/2006/relationships/image" Target="media/image36.wmf"/><Relationship Id="rId82" Type="http://schemas.openxmlformats.org/officeDocument/2006/relationships/image" Target="media/image46.wmf"/><Relationship Id="rId152" Type="http://schemas.openxmlformats.org/officeDocument/2006/relationships/image" Target="media/image84.wmf"/><Relationship Id="rId173" Type="http://schemas.openxmlformats.org/officeDocument/2006/relationships/oleObject" Target="embeddings/oleObject74.bin"/><Relationship Id="rId194" Type="http://schemas.openxmlformats.org/officeDocument/2006/relationships/image" Target="media/image105.wmf"/><Relationship Id="rId199" Type="http://schemas.openxmlformats.org/officeDocument/2006/relationships/oleObject" Target="embeddings/oleObject87.bin"/><Relationship Id="rId203" Type="http://schemas.openxmlformats.org/officeDocument/2006/relationships/oleObject" Target="embeddings/oleObject89.bin"/><Relationship Id="rId208" Type="http://schemas.openxmlformats.org/officeDocument/2006/relationships/image" Target="media/image112.wmf"/><Relationship Id="rId229" Type="http://schemas.openxmlformats.org/officeDocument/2006/relationships/oleObject" Target="embeddings/oleObject102.bin"/><Relationship Id="rId19" Type="http://schemas.openxmlformats.org/officeDocument/2006/relationships/image" Target="media/image14.png"/><Relationship Id="rId224" Type="http://schemas.openxmlformats.org/officeDocument/2006/relationships/image" Target="media/image120.wmf"/><Relationship Id="rId240" Type="http://schemas.openxmlformats.org/officeDocument/2006/relationships/image" Target="media/image128.wmf"/><Relationship Id="rId245" Type="http://schemas.openxmlformats.org/officeDocument/2006/relationships/oleObject" Target="embeddings/oleObject110.bin"/><Relationship Id="rId261" Type="http://schemas.openxmlformats.org/officeDocument/2006/relationships/oleObject" Target="embeddings/oleObject118.bin"/><Relationship Id="rId266" Type="http://schemas.openxmlformats.org/officeDocument/2006/relationships/image" Target="media/image141.wmf"/><Relationship Id="rId287" Type="http://schemas.openxmlformats.org/officeDocument/2006/relationships/oleObject" Target="embeddings/oleObject132.bin"/><Relationship Id="rId14" Type="http://schemas.openxmlformats.org/officeDocument/2006/relationships/image" Target="media/image9.png"/><Relationship Id="rId30" Type="http://schemas.openxmlformats.org/officeDocument/2006/relationships/oleObject" Target="embeddings/oleObject3.bin"/><Relationship Id="rId35" Type="http://schemas.openxmlformats.org/officeDocument/2006/relationships/oleObject" Target="embeddings/oleObject6.bin"/><Relationship Id="rId56" Type="http://schemas.openxmlformats.org/officeDocument/2006/relationships/image" Target="media/image35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7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71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92.wmf"/><Relationship Id="rId282" Type="http://schemas.openxmlformats.org/officeDocument/2006/relationships/image" Target="media/image148.wmf"/><Relationship Id="rId8" Type="http://schemas.openxmlformats.org/officeDocument/2006/relationships/image" Target="media/image3.png"/><Relationship Id="rId51" Type="http://schemas.openxmlformats.org/officeDocument/2006/relationships/oleObject" Target="embeddings/oleObject14.bin"/><Relationship Id="rId72" Type="http://schemas.openxmlformats.org/officeDocument/2006/relationships/image" Target="media/image41.wmf"/><Relationship Id="rId93" Type="http://schemas.openxmlformats.org/officeDocument/2006/relationships/image" Target="media/image53.wmf"/><Relationship Id="rId98" Type="http://schemas.openxmlformats.org/officeDocument/2006/relationships/image" Target="media/image56.wmf"/><Relationship Id="rId121" Type="http://schemas.openxmlformats.org/officeDocument/2006/relationships/oleObject" Target="embeddings/oleObject48.bin"/><Relationship Id="rId142" Type="http://schemas.openxmlformats.org/officeDocument/2006/relationships/image" Target="media/image79.wmf"/><Relationship Id="rId163" Type="http://schemas.openxmlformats.org/officeDocument/2006/relationships/oleObject" Target="embeddings/oleObject69.bin"/><Relationship Id="rId184" Type="http://schemas.openxmlformats.org/officeDocument/2006/relationships/image" Target="media/image100.wmf"/><Relationship Id="rId189" Type="http://schemas.openxmlformats.org/officeDocument/2006/relationships/oleObject" Target="embeddings/oleObject82.bin"/><Relationship Id="rId219" Type="http://schemas.openxmlformats.org/officeDocument/2006/relationships/oleObject" Target="embeddings/oleObject97.bin"/><Relationship Id="rId3" Type="http://schemas.openxmlformats.org/officeDocument/2006/relationships/styles" Target="styles.xml"/><Relationship Id="rId214" Type="http://schemas.openxmlformats.org/officeDocument/2006/relationships/image" Target="media/image115.wmf"/><Relationship Id="rId230" Type="http://schemas.openxmlformats.org/officeDocument/2006/relationships/image" Target="media/image123.wmf"/><Relationship Id="rId235" Type="http://schemas.openxmlformats.org/officeDocument/2006/relationships/oleObject" Target="embeddings/oleObject105.bin"/><Relationship Id="rId251" Type="http://schemas.openxmlformats.org/officeDocument/2006/relationships/oleObject" Target="embeddings/oleObject113.bin"/><Relationship Id="rId256" Type="http://schemas.openxmlformats.org/officeDocument/2006/relationships/image" Target="media/image136.wmf"/><Relationship Id="rId277" Type="http://schemas.openxmlformats.org/officeDocument/2006/relationships/oleObject" Target="embeddings/oleObject127.bin"/><Relationship Id="rId25" Type="http://schemas.openxmlformats.org/officeDocument/2006/relationships/image" Target="media/image20.wmf"/><Relationship Id="rId46" Type="http://schemas.openxmlformats.org/officeDocument/2006/relationships/image" Target="media/image30.wmf"/><Relationship Id="rId67" Type="http://schemas.openxmlformats.org/officeDocument/2006/relationships/oleObject" Target="embeddings/oleObject24.bin"/><Relationship Id="rId116" Type="http://schemas.openxmlformats.org/officeDocument/2006/relationships/image" Target="media/image66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87.wmf"/><Relationship Id="rId272" Type="http://schemas.openxmlformats.org/officeDocument/2006/relationships/image" Target="media/image143.wmf"/><Relationship Id="rId20" Type="http://schemas.openxmlformats.org/officeDocument/2006/relationships/image" Target="media/image15.png"/><Relationship Id="rId41" Type="http://schemas.openxmlformats.org/officeDocument/2006/relationships/oleObject" Target="embeddings/oleObject9.bin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9.png"/><Relationship Id="rId111" Type="http://schemas.openxmlformats.org/officeDocument/2006/relationships/oleObject" Target="embeddings/oleObject43.bin"/><Relationship Id="rId132" Type="http://schemas.openxmlformats.org/officeDocument/2006/relationships/image" Target="media/image74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95.wmf"/><Relationship Id="rId179" Type="http://schemas.openxmlformats.org/officeDocument/2006/relationships/oleObject" Target="embeddings/oleObject77.bin"/><Relationship Id="rId195" Type="http://schemas.openxmlformats.org/officeDocument/2006/relationships/oleObject" Target="embeddings/oleObject85.bin"/><Relationship Id="rId209" Type="http://schemas.openxmlformats.org/officeDocument/2006/relationships/oleObject" Target="embeddings/oleObject92.bin"/><Relationship Id="rId190" Type="http://schemas.openxmlformats.org/officeDocument/2006/relationships/image" Target="media/image103.wmf"/><Relationship Id="rId204" Type="http://schemas.openxmlformats.org/officeDocument/2006/relationships/image" Target="media/image110.wmf"/><Relationship Id="rId220" Type="http://schemas.openxmlformats.org/officeDocument/2006/relationships/image" Target="media/image118.wmf"/><Relationship Id="rId225" Type="http://schemas.openxmlformats.org/officeDocument/2006/relationships/oleObject" Target="embeddings/oleObject100.bin"/><Relationship Id="rId241" Type="http://schemas.openxmlformats.org/officeDocument/2006/relationships/oleObject" Target="embeddings/oleObject108.bin"/><Relationship Id="rId246" Type="http://schemas.openxmlformats.org/officeDocument/2006/relationships/image" Target="media/image131.wmf"/><Relationship Id="rId267" Type="http://schemas.openxmlformats.org/officeDocument/2006/relationships/oleObject" Target="embeddings/oleObject121.bin"/><Relationship Id="rId288" Type="http://schemas.openxmlformats.org/officeDocument/2006/relationships/image" Target="media/image151.wmf"/><Relationship Id="rId15" Type="http://schemas.openxmlformats.org/officeDocument/2006/relationships/image" Target="media/image10.png"/><Relationship Id="rId36" Type="http://schemas.openxmlformats.org/officeDocument/2006/relationships/image" Target="media/image25.wmf"/><Relationship Id="rId57" Type="http://schemas.openxmlformats.org/officeDocument/2006/relationships/oleObject" Target="embeddings/oleObject17.bin"/><Relationship Id="rId106" Type="http://schemas.openxmlformats.org/officeDocument/2006/relationships/image" Target="media/image61.wmf"/><Relationship Id="rId127" Type="http://schemas.openxmlformats.org/officeDocument/2006/relationships/oleObject" Target="embeddings/oleObject51.bin"/><Relationship Id="rId262" Type="http://schemas.openxmlformats.org/officeDocument/2006/relationships/image" Target="media/image139.wmf"/><Relationship Id="rId283" Type="http://schemas.openxmlformats.org/officeDocument/2006/relationships/oleObject" Target="embeddings/oleObject130.bin"/><Relationship Id="rId10" Type="http://schemas.openxmlformats.org/officeDocument/2006/relationships/image" Target="media/image5.png"/><Relationship Id="rId31" Type="http://schemas.openxmlformats.org/officeDocument/2006/relationships/image" Target="media/image23.wmf"/><Relationship Id="rId52" Type="http://schemas.openxmlformats.org/officeDocument/2006/relationships/image" Target="media/image33.wmf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6.bin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9.wmf"/><Relationship Id="rId143" Type="http://schemas.openxmlformats.org/officeDocument/2006/relationships/oleObject" Target="embeddings/oleObject59.bin"/><Relationship Id="rId148" Type="http://schemas.openxmlformats.org/officeDocument/2006/relationships/image" Target="media/image82.wmf"/><Relationship Id="rId164" Type="http://schemas.openxmlformats.org/officeDocument/2006/relationships/image" Target="media/image90.wmf"/><Relationship Id="rId169" Type="http://schemas.openxmlformats.org/officeDocument/2006/relationships/oleObject" Target="embeddings/oleObject72.bin"/><Relationship Id="rId185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80" Type="http://schemas.openxmlformats.org/officeDocument/2006/relationships/image" Target="media/image98.wmf"/><Relationship Id="rId210" Type="http://schemas.openxmlformats.org/officeDocument/2006/relationships/image" Target="media/image113.wmf"/><Relationship Id="rId215" Type="http://schemas.openxmlformats.org/officeDocument/2006/relationships/oleObject" Target="embeddings/oleObject95.bin"/><Relationship Id="rId236" Type="http://schemas.openxmlformats.org/officeDocument/2006/relationships/image" Target="media/image126.wmf"/><Relationship Id="rId257" Type="http://schemas.openxmlformats.org/officeDocument/2006/relationships/oleObject" Target="embeddings/oleObject116.bin"/><Relationship Id="rId278" Type="http://schemas.openxmlformats.org/officeDocument/2006/relationships/image" Target="media/image146.wmf"/><Relationship Id="rId26" Type="http://schemas.openxmlformats.org/officeDocument/2006/relationships/oleObject" Target="embeddings/oleObject1.bin"/><Relationship Id="rId231" Type="http://schemas.openxmlformats.org/officeDocument/2006/relationships/oleObject" Target="embeddings/oleObject103.bin"/><Relationship Id="rId252" Type="http://schemas.openxmlformats.org/officeDocument/2006/relationships/image" Target="media/image134.wmf"/><Relationship Id="rId273" Type="http://schemas.openxmlformats.org/officeDocument/2006/relationships/oleObject" Target="embeddings/oleObject125.bin"/><Relationship Id="rId47" Type="http://schemas.openxmlformats.org/officeDocument/2006/relationships/oleObject" Target="embeddings/oleObject12.bin"/><Relationship Id="rId68" Type="http://schemas.openxmlformats.org/officeDocument/2006/relationships/image" Target="media/image39.wmf"/><Relationship Id="rId89" Type="http://schemas.openxmlformats.org/officeDocument/2006/relationships/image" Target="media/image50.png"/><Relationship Id="rId112" Type="http://schemas.openxmlformats.org/officeDocument/2006/relationships/image" Target="media/image64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85.wmf"/><Relationship Id="rId175" Type="http://schemas.openxmlformats.org/officeDocument/2006/relationships/oleObject" Target="embeddings/oleObject75.bin"/><Relationship Id="rId196" Type="http://schemas.openxmlformats.org/officeDocument/2006/relationships/image" Target="media/image106.wmf"/><Relationship Id="rId200" Type="http://schemas.openxmlformats.org/officeDocument/2006/relationships/image" Target="media/image108.wmf"/><Relationship Id="rId16" Type="http://schemas.openxmlformats.org/officeDocument/2006/relationships/image" Target="media/image11.png"/><Relationship Id="rId221" Type="http://schemas.openxmlformats.org/officeDocument/2006/relationships/oleObject" Target="embeddings/oleObject98.bin"/><Relationship Id="rId242" Type="http://schemas.openxmlformats.org/officeDocument/2006/relationships/image" Target="media/image129.wmf"/><Relationship Id="rId263" Type="http://schemas.openxmlformats.org/officeDocument/2006/relationships/oleObject" Target="embeddings/oleObject119.bin"/><Relationship Id="rId284" Type="http://schemas.openxmlformats.org/officeDocument/2006/relationships/image" Target="media/image149.wmf"/><Relationship Id="rId37" Type="http://schemas.openxmlformats.org/officeDocument/2006/relationships/oleObject" Target="embeddings/oleObject7.bin"/><Relationship Id="rId58" Type="http://schemas.openxmlformats.org/officeDocument/2006/relationships/oleObject" Target="embeddings/oleObject18.bin"/><Relationship Id="rId79" Type="http://schemas.openxmlformats.org/officeDocument/2006/relationships/image" Target="media/image44.wmf"/><Relationship Id="rId102" Type="http://schemas.openxmlformats.org/officeDocument/2006/relationships/image" Target="media/image58.png"/><Relationship Id="rId123" Type="http://schemas.openxmlformats.org/officeDocument/2006/relationships/oleObject" Target="embeddings/oleObject49.bin"/><Relationship Id="rId144" Type="http://schemas.openxmlformats.org/officeDocument/2006/relationships/image" Target="media/image80.wmf"/><Relationship Id="rId90" Type="http://schemas.openxmlformats.org/officeDocument/2006/relationships/image" Target="media/image51.png"/><Relationship Id="rId165" Type="http://schemas.openxmlformats.org/officeDocument/2006/relationships/oleObject" Target="embeddings/oleObject70.bin"/><Relationship Id="rId186" Type="http://schemas.openxmlformats.org/officeDocument/2006/relationships/image" Target="media/image101.wmf"/><Relationship Id="rId211" Type="http://schemas.openxmlformats.org/officeDocument/2006/relationships/oleObject" Target="embeddings/oleObject93.bin"/><Relationship Id="rId232" Type="http://schemas.openxmlformats.org/officeDocument/2006/relationships/image" Target="media/image124.wmf"/><Relationship Id="rId253" Type="http://schemas.openxmlformats.org/officeDocument/2006/relationships/oleObject" Target="embeddings/oleObject114.bin"/><Relationship Id="rId274" Type="http://schemas.openxmlformats.org/officeDocument/2006/relationships/image" Target="media/image144.wmf"/><Relationship Id="rId27" Type="http://schemas.openxmlformats.org/officeDocument/2006/relationships/image" Target="media/image21.wmf"/><Relationship Id="rId48" Type="http://schemas.openxmlformats.org/officeDocument/2006/relationships/image" Target="media/image31.wmf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75.wmf"/><Relationship Id="rId80" Type="http://schemas.openxmlformats.org/officeDocument/2006/relationships/oleObject" Target="embeddings/oleObject31.bin"/><Relationship Id="rId155" Type="http://schemas.openxmlformats.org/officeDocument/2006/relationships/oleObject" Target="embeddings/oleObject65.bin"/><Relationship Id="rId176" Type="http://schemas.openxmlformats.org/officeDocument/2006/relationships/image" Target="media/image96.wmf"/><Relationship Id="rId197" Type="http://schemas.openxmlformats.org/officeDocument/2006/relationships/oleObject" Target="embeddings/oleObject86.bin"/><Relationship Id="rId201" Type="http://schemas.openxmlformats.org/officeDocument/2006/relationships/oleObject" Target="embeddings/oleObject88.bin"/><Relationship Id="rId222" Type="http://schemas.openxmlformats.org/officeDocument/2006/relationships/image" Target="media/image119.wmf"/><Relationship Id="rId243" Type="http://schemas.openxmlformats.org/officeDocument/2006/relationships/oleObject" Target="embeddings/oleObject109.bin"/><Relationship Id="rId264" Type="http://schemas.openxmlformats.org/officeDocument/2006/relationships/image" Target="media/image140.wmf"/><Relationship Id="rId285" Type="http://schemas.openxmlformats.org/officeDocument/2006/relationships/oleObject" Target="embeddings/oleObject131.bin"/><Relationship Id="rId17" Type="http://schemas.openxmlformats.org/officeDocument/2006/relationships/image" Target="media/image12.png"/><Relationship Id="rId38" Type="http://schemas.openxmlformats.org/officeDocument/2006/relationships/image" Target="media/image26.wmf"/><Relationship Id="rId59" Type="http://schemas.openxmlformats.org/officeDocument/2006/relationships/oleObject" Target="embeddings/oleObject19.bin"/><Relationship Id="rId103" Type="http://schemas.openxmlformats.org/officeDocument/2006/relationships/image" Target="media/image59.png"/><Relationship Id="rId124" Type="http://schemas.openxmlformats.org/officeDocument/2006/relationships/image" Target="media/image70.wmf"/><Relationship Id="rId70" Type="http://schemas.openxmlformats.org/officeDocument/2006/relationships/image" Target="media/image40.wmf"/><Relationship Id="rId91" Type="http://schemas.openxmlformats.org/officeDocument/2006/relationships/image" Target="media/image52.wmf"/><Relationship Id="rId145" Type="http://schemas.openxmlformats.org/officeDocument/2006/relationships/oleObject" Target="embeddings/oleObject60.bin"/><Relationship Id="rId166" Type="http://schemas.openxmlformats.org/officeDocument/2006/relationships/image" Target="media/image91.wmf"/><Relationship Id="rId187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212" Type="http://schemas.openxmlformats.org/officeDocument/2006/relationships/image" Target="media/image114.wmf"/><Relationship Id="rId233" Type="http://schemas.openxmlformats.org/officeDocument/2006/relationships/oleObject" Target="embeddings/oleObject104.bin"/><Relationship Id="rId254" Type="http://schemas.openxmlformats.org/officeDocument/2006/relationships/image" Target="media/image135.wmf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3.bin"/><Relationship Id="rId114" Type="http://schemas.openxmlformats.org/officeDocument/2006/relationships/image" Target="media/image65.wmf"/><Relationship Id="rId275" Type="http://schemas.openxmlformats.org/officeDocument/2006/relationships/oleObject" Target="embeddings/oleObject126.bin"/><Relationship Id="rId60" Type="http://schemas.openxmlformats.org/officeDocument/2006/relationships/oleObject" Target="embeddings/oleObject20.bin"/><Relationship Id="rId81" Type="http://schemas.openxmlformats.org/officeDocument/2006/relationships/image" Target="media/image45.png"/><Relationship Id="rId135" Type="http://schemas.openxmlformats.org/officeDocument/2006/relationships/oleObject" Target="embeddings/oleObject55.bin"/><Relationship Id="rId156" Type="http://schemas.openxmlformats.org/officeDocument/2006/relationships/image" Target="media/image86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107.wmf"/><Relationship Id="rId202" Type="http://schemas.openxmlformats.org/officeDocument/2006/relationships/image" Target="media/image109.wmf"/><Relationship Id="rId223" Type="http://schemas.openxmlformats.org/officeDocument/2006/relationships/oleObject" Target="embeddings/oleObject99.bin"/><Relationship Id="rId244" Type="http://schemas.openxmlformats.org/officeDocument/2006/relationships/image" Target="media/image130.wmf"/><Relationship Id="rId18" Type="http://schemas.openxmlformats.org/officeDocument/2006/relationships/image" Target="media/image13.png"/><Relationship Id="rId39" Type="http://schemas.openxmlformats.org/officeDocument/2006/relationships/oleObject" Target="embeddings/oleObject8.bin"/><Relationship Id="rId265" Type="http://schemas.openxmlformats.org/officeDocument/2006/relationships/oleObject" Target="embeddings/oleObject120.bin"/><Relationship Id="rId286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5677E2-B1C6-4670-8157-FFD13884A1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53</Pages>
  <Words>8696</Words>
  <Characters>49570</Characters>
  <Application>Microsoft Office Word</Application>
  <DocSecurity>0</DocSecurity>
  <Lines>413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К</dc:creator>
  <cp:lastModifiedBy>Химия</cp:lastModifiedBy>
  <cp:revision>18</cp:revision>
  <dcterms:created xsi:type="dcterms:W3CDTF">2020-09-24T10:55:00Z</dcterms:created>
  <dcterms:modified xsi:type="dcterms:W3CDTF">2020-09-29T13:10:00Z</dcterms:modified>
</cp:coreProperties>
</file>